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5981161" w14:textId="77777777" w:rsidR="00373904" w:rsidRDefault="00451F27">
      <w:pPr>
        <w:jc w:val="center"/>
        <w:rPr>
          <w:b/>
        </w:rPr>
      </w:pPr>
      <w:r>
        <w:rPr>
          <w:b/>
        </w:rPr>
        <w:t xml:space="preserve">VAD </w:t>
      </w:r>
      <w:r w:rsidR="009779CA">
        <w:rPr>
          <w:b/>
        </w:rPr>
        <w:t xml:space="preserve">analysis with inclusion of the deformation term </w:t>
      </w:r>
      <w:r w:rsidR="00927005">
        <w:rPr>
          <w:b/>
        </w:rPr>
        <w:t xml:space="preserve"> </w:t>
      </w:r>
    </w:p>
    <w:p w14:paraId="35DF7ACC" w14:textId="77777777" w:rsidR="00F77020" w:rsidRDefault="00F77020">
      <w:pPr>
        <w:rPr>
          <w:b/>
        </w:rPr>
      </w:pPr>
    </w:p>
    <w:p w14:paraId="5976C5AA" w14:textId="77777777" w:rsidR="00F77020" w:rsidRDefault="00F77020">
      <w:pPr>
        <w:rPr>
          <w:b/>
        </w:rPr>
      </w:pPr>
    </w:p>
    <w:p w14:paraId="3C89F7A1" w14:textId="77777777" w:rsidR="00F77020" w:rsidRPr="00F77020" w:rsidRDefault="00F77020" w:rsidP="00A86C61">
      <w:pPr>
        <w:jc w:val="center"/>
      </w:pPr>
      <w:r>
        <w:t xml:space="preserve">(D. Zrnic, R. Rabin, </w:t>
      </w:r>
      <w:r w:rsidR="007E3874">
        <w:t>Q. Xu</w:t>
      </w:r>
      <w:r w:rsidR="00A86C61">
        <w:t>, and K. Nai)</w:t>
      </w:r>
    </w:p>
    <w:p w14:paraId="13EDB268" w14:textId="3A6B17C4" w:rsidR="00F77020" w:rsidRDefault="00F77020">
      <w:pPr>
        <w:rPr>
          <w:b/>
        </w:rPr>
      </w:pPr>
    </w:p>
    <w:p w14:paraId="20E20E3C" w14:textId="77777777" w:rsidR="00F77020" w:rsidRDefault="00F77020">
      <w:pPr>
        <w:rPr>
          <w:b/>
        </w:rPr>
      </w:pPr>
    </w:p>
    <w:p w14:paraId="1B48CE18" w14:textId="77777777" w:rsidR="00F77020" w:rsidRDefault="00F77020">
      <w:pPr>
        <w:rPr>
          <w:b/>
        </w:rPr>
      </w:pPr>
    </w:p>
    <w:p w14:paraId="53172E55" w14:textId="77777777" w:rsidR="00373904" w:rsidRPr="007F62C6" w:rsidRDefault="007F62C6">
      <w:pPr>
        <w:rPr>
          <w:b/>
        </w:rPr>
      </w:pPr>
      <w:r>
        <w:rPr>
          <w:b/>
        </w:rPr>
        <w:t xml:space="preserve">1. </w:t>
      </w:r>
      <w:r w:rsidRPr="007F62C6">
        <w:rPr>
          <w:b/>
        </w:rPr>
        <w:t xml:space="preserve">Problem Statement </w:t>
      </w:r>
    </w:p>
    <w:p w14:paraId="3B5954E3" w14:textId="77777777" w:rsidR="007F62C6" w:rsidRDefault="007F62C6"/>
    <w:p w14:paraId="6D1A526B" w14:textId="53F56CCA" w:rsidR="00373904" w:rsidRDefault="006945EA">
      <w:r>
        <w:tab/>
      </w:r>
      <w:r w:rsidR="00451F27">
        <w:t>I</w:t>
      </w:r>
      <w:r w:rsidR="00D85816">
        <w:t>n early eighties Bob Rabin and Dusan Zrnic</w:t>
      </w:r>
      <w:r w:rsidR="00451F27">
        <w:t xml:space="preserve"> developed a least square fit routine to produce the divergence and mean velocity from the azimuthal dependence of the Doppler velocities.  The least square fit is used so that the procedure accepts data at arbitrary azimuthal increments.  </w:t>
      </w:r>
      <w:r w:rsidR="00816DDC">
        <w:t>The m</w:t>
      </w:r>
      <w:r w:rsidR="00451F27">
        <w:t xml:space="preserve">ost common cause of unequal azimuthal </w:t>
      </w:r>
      <w:r w:rsidR="00D85816">
        <w:t>increments is missing data.  The</w:t>
      </w:r>
      <w:r w:rsidR="00451F27">
        <w:t xml:space="preserve"> program considers </w:t>
      </w:r>
      <w:r w:rsidR="00D85816">
        <w:t xml:space="preserve">only </w:t>
      </w:r>
      <w:r w:rsidR="00451F27">
        <w:t xml:space="preserve">the zeroth and first harmonic of the data.  The zeroth harmonic (coefficient </w:t>
      </w:r>
      <w:r w:rsidR="003C1245">
        <w:rPr>
          <w:i/>
        </w:rPr>
        <w:t>A</w:t>
      </w:r>
      <w:r w:rsidR="00451F27">
        <w:rPr>
          <w:vertAlign w:val="subscript"/>
        </w:rPr>
        <w:t>o</w:t>
      </w:r>
      <w:r w:rsidR="00451F27">
        <w:t xml:space="preserve">) is proportional </w:t>
      </w:r>
      <w:r w:rsidR="00D85816">
        <w:t xml:space="preserve">to horizontal divergence </w:t>
      </w:r>
      <w:r w:rsidR="00451F27">
        <w:t>(Doviak and Zrnic 2005)</w:t>
      </w:r>
      <w:r w:rsidR="00D85816">
        <w:t xml:space="preserve"> per</w:t>
      </w:r>
    </w:p>
    <w:p w14:paraId="25D8B76D" w14:textId="77777777" w:rsidR="00373904" w:rsidRDefault="001812E0">
      <w:r>
        <w:t xml:space="preserve">    </w:t>
      </w:r>
    </w:p>
    <w:p w14:paraId="0601A173" w14:textId="77777777" w:rsidR="00042E6A" w:rsidRDefault="00451F27">
      <w:r>
        <w:tab/>
      </w:r>
      <w:r>
        <w:tab/>
      </w:r>
      <w:r>
        <w:tab/>
      </w:r>
      <w:r>
        <w:tab/>
      </w:r>
      <w:r w:rsidR="00042E6A" w:rsidRPr="00042E6A">
        <w:rPr>
          <w:position w:val="-30"/>
        </w:rPr>
        <w:object w:dxaOrig="2220" w:dyaOrig="680" w14:anchorId="648404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6pt;height:34.2pt" o:ole="">
            <v:imagedata r:id="rId7" o:title=""/>
          </v:shape>
          <o:OLEObject Type="Embed" ProgID="Equation.DSMT4" ShapeID="_x0000_i1025" DrawAspect="Content" ObjectID="_1640103979" r:id="rId8"/>
        </w:object>
      </w:r>
      <w:r w:rsidR="00042E6A">
        <w:t xml:space="preserve"> ,    </w:t>
      </w:r>
      <w:r w:rsidR="00F92B90">
        <w:tab/>
      </w:r>
      <w:r w:rsidR="00F92B90">
        <w:tab/>
      </w:r>
      <w:r w:rsidR="00F92B90">
        <w:tab/>
      </w:r>
      <w:r w:rsidR="00F92B90">
        <w:tab/>
      </w:r>
      <w:r w:rsidR="00F92B90">
        <w:tab/>
      </w:r>
      <w:r w:rsidR="00042E6A">
        <w:t xml:space="preserve"> (1)</w:t>
      </w:r>
    </w:p>
    <w:p w14:paraId="079B6BE2" w14:textId="77777777" w:rsidR="00042E6A" w:rsidRDefault="00042E6A"/>
    <w:p w14:paraId="70866BEE" w14:textId="102C325E" w:rsidR="00373904" w:rsidRDefault="00451F27">
      <w:r>
        <w:t xml:space="preserve">where </w:t>
      </w:r>
      <w:r>
        <w:rPr>
          <w:i/>
        </w:rPr>
        <w:t>r</w:t>
      </w:r>
      <w:r>
        <w:t xml:space="preserve"> is range from the radar, </w:t>
      </w:r>
      <w:r>
        <w:rPr>
          <w:i/>
        </w:rPr>
        <w:t>θ</w:t>
      </w:r>
      <w:r>
        <w:rPr>
          <w:vertAlign w:val="subscript"/>
        </w:rPr>
        <w:t>e</w:t>
      </w:r>
      <w:r>
        <w:rPr>
          <w:i/>
        </w:rPr>
        <w:t xml:space="preserve"> </w:t>
      </w:r>
      <w:r>
        <w:t xml:space="preserve">is elevation angle, and </w:t>
      </w:r>
      <w:r w:rsidR="003C1245">
        <w:rPr>
          <w:i/>
        </w:rPr>
        <w:t>A</w:t>
      </w:r>
      <w:r>
        <w:rPr>
          <w:i/>
          <w:vertAlign w:val="subscript"/>
        </w:rPr>
        <w:t>o</w:t>
      </w:r>
      <w:r>
        <w:t xml:space="preserve"> is the zeroth harmonic coefficient (DC) of the complex Fourier expension.  Possible contamination of (1) by the vertical wind at small elevation angles is ignored.</w:t>
      </w:r>
    </w:p>
    <w:p w14:paraId="6FE77774" w14:textId="521927D3" w:rsidR="00373904" w:rsidRDefault="001667DB">
      <w:r>
        <w:tab/>
      </w:r>
      <w:r w:rsidR="00451F27">
        <w:t xml:space="preserve">The first harmonic </w:t>
      </w:r>
      <w:r w:rsidR="003C1245">
        <w:rPr>
          <w:i/>
        </w:rPr>
        <w:t>A</w:t>
      </w:r>
      <w:r w:rsidR="00451F27">
        <w:rPr>
          <w:vertAlign w:val="subscript"/>
        </w:rPr>
        <w:t>1</w:t>
      </w:r>
      <w:r w:rsidR="00451F27">
        <w:t xml:space="preserve"> contains information on wind speed </w:t>
      </w:r>
      <w:r w:rsidR="00451F27">
        <w:rPr>
          <w:i/>
        </w:rPr>
        <w:t>v</w:t>
      </w:r>
      <w:r w:rsidR="00451F27">
        <w:rPr>
          <w:vertAlign w:val="subscript"/>
        </w:rPr>
        <w:t>h</w:t>
      </w:r>
      <w:r w:rsidR="00451F27">
        <w:t xml:space="preserve"> and direction </w:t>
      </w:r>
      <w:r w:rsidR="00451F27">
        <w:rPr>
          <w:i/>
        </w:rPr>
        <w:t>D</w:t>
      </w:r>
      <w:r w:rsidR="00451F27">
        <w:t xml:space="preserve"> per</w:t>
      </w:r>
    </w:p>
    <w:p w14:paraId="1DDE8FDC" w14:textId="77777777" w:rsidR="00373904" w:rsidRDefault="00451F27">
      <w:r>
        <w:tab/>
        <w:t xml:space="preserve">                    </w:t>
      </w:r>
      <w:r w:rsidR="00042E6A" w:rsidRPr="00042E6A">
        <w:rPr>
          <w:position w:val="-30"/>
        </w:rPr>
        <w:object w:dxaOrig="3960" w:dyaOrig="720" w14:anchorId="37A824E6">
          <v:shape id="_x0000_i1026" type="#_x0000_t75" style="width:202.2pt;height:33.6pt" o:ole="" o:preferrelative="f" filled="t">
            <v:imagedata r:id="rId9" o:title=""/>
            <o:lock v:ext="edit" aspectratio="f"/>
          </v:shape>
          <o:OLEObject Type="Embed" ProgID="Equation.DSMT4" ShapeID="_x0000_i1026" DrawAspect="Content" ObjectID="_1640103980" r:id="rId10"/>
        </w:object>
      </w:r>
      <w:r w:rsidR="00042E6A">
        <w:t xml:space="preserve">.            </w:t>
      </w:r>
      <w:r w:rsidR="00F92B90">
        <w:tab/>
      </w:r>
      <w:r w:rsidR="00F92B90">
        <w:tab/>
      </w:r>
      <w:r w:rsidR="00F92B90">
        <w:tab/>
      </w:r>
      <w:r w:rsidR="00042E6A">
        <w:t>(2)</w:t>
      </w:r>
    </w:p>
    <w:p w14:paraId="7E41A1FE" w14:textId="77777777" w:rsidR="00373904" w:rsidRDefault="00373904"/>
    <w:p w14:paraId="3FFE49B9" w14:textId="44B79024" w:rsidR="00816DDC" w:rsidRDefault="00451F27">
      <w:r>
        <w:t xml:space="preserve">From the VAD analysis one can compute the stretching and sheering deformations of the wind if the data are fitted up to the second harmonic </w:t>
      </w:r>
      <w:r w:rsidR="003C1245">
        <w:rPr>
          <w:i/>
        </w:rPr>
        <w:t>A</w:t>
      </w:r>
      <w:r>
        <w:rPr>
          <w:vertAlign w:val="subscript"/>
        </w:rPr>
        <w:t>2</w:t>
      </w:r>
      <w:r>
        <w:t xml:space="preserve">. Wind deformation </w:t>
      </w:r>
      <w:r w:rsidR="00816DDC" w:rsidRPr="00816DDC">
        <w:t xml:space="preserve">may be significant </w:t>
      </w:r>
      <w:r>
        <w:t>if a front</w:t>
      </w:r>
      <w:r w:rsidR="00816DDC">
        <w:t>al zone</w:t>
      </w:r>
      <w:r>
        <w:t xml:space="preserve"> is </w:t>
      </w:r>
      <w:r w:rsidR="00816DDC">
        <w:t>located</w:t>
      </w:r>
      <w:r>
        <w:t xml:space="preserve"> inside the VAD </w:t>
      </w:r>
      <w:r w:rsidR="00D85816">
        <w:t>circle</w:t>
      </w:r>
      <w:r>
        <w:t xml:space="preserve">. </w:t>
      </w:r>
      <w:r w:rsidR="00816DDC" w:rsidRPr="00816DDC">
        <w:t xml:space="preserve">The deformation pattern can contribute to an increasing temperature gradient (frontogenesis) if the axis of </w:t>
      </w:r>
      <w:r w:rsidR="003C1245" w:rsidRPr="00816DDC">
        <w:t>dilatation</w:t>
      </w:r>
      <w:r w:rsidR="00816DDC" w:rsidRPr="00816DDC">
        <w:t xml:space="preserve"> has a perpendicular component to</w:t>
      </w:r>
      <w:r w:rsidR="003C1245">
        <w:t xml:space="preserve"> the temperature gradient. This situation</w:t>
      </w:r>
      <w:r w:rsidR="00816DDC" w:rsidRPr="00816DDC">
        <w:t xml:space="preserve"> can be associated with important upward air motion and the development or intensification of precipitation (for example: </w:t>
      </w:r>
      <w:hyperlink r:id="rId11">
        <w:r w:rsidR="00816DDC" w:rsidRPr="00816DDC">
          <w:rPr>
            <w:rStyle w:val="Hyperlink"/>
          </w:rPr>
          <w:t>https://www.weather.gov/media/lmk/soo/frontogenesis_lmk2.pdf</w:t>
        </w:r>
      </w:hyperlink>
      <w:hyperlink>
        <w:r w:rsidR="00816DDC" w:rsidRPr="00816DDC">
          <w:rPr>
            <w:rStyle w:val="Hyperlink"/>
          </w:rPr>
          <w:t>.</w:t>
        </w:r>
      </w:hyperlink>
      <w:r w:rsidR="005E1B2E">
        <w:t>)</w:t>
      </w:r>
      <w:r w:rsidR="00816DDC">
        <w:t xml:space="preserve">  If the axis has a component    parallel to the temperature gradient, then there can be a contribution to a decreasing gradient </w:t>
      </w:r>
      <w:r w:rsidR="005E1B2E">
        <w:t xml:space="preserve">of temperature </w:t>
      </w:r>
      <w:r w:rsidR="00816DDC">
        <w:t>(frontolysis).</w:t>
      </w:r>
      <w:r w:rsidR="001667DB">
        <w:tab/>
      </w:r>
    </w:p>
    <w:p w14:paraId="429913DD" w14:textId="195F1FEB" w:rsidR="00373904" w:rsidRDefault="00451F27" w:rsidP="003C1245">
      <w:pPr>
        <w:ind w:firstLine="720"/>
      </w:pPr>
      <w:r>
        <w:t>The two deformation terms are</w:t>
      </w:r>
    </w:p>
    <w:p w14:paraId="059BCD12" w14:textId="77777777" w:rsidR="00F92B90" w:rsidRDefault="00F92B90" w:rsidP="00AF1893">
      <w:pPr>
        <w:jc w:val="both"/>
      </w:pPr>
    </w:p>
    <w:p w14:paraId="4516DF77" w14:textId="77777777" w:rsidR="00F92B90" w:rsidRDefault="00F92B90" w:rsidP="00AF1893">
      <w:pPr>
        <w:jc w:val="both"/>
      </w:pPr>
      <w:r w:rsidRPr="00F92B90">
        <w:rPr>
          <w:position w:val="-30"/>
        </w:rPr>
        <w:object w:dxaOrig="8400" w:dyaOrig="680" w14:anchorId="489C5F79">
          <v:shape id="_x0000_i1027" type="#_x0000_t75" style="width:420pt;height:34.2pt" o:ole="">
            <v:imagedata r:id="rId12" o:title=""/>
          </v:shape>
          <o:OLEObject Type="Embed" ProgID="Equation.DSMT4" ShapeID="_x0000_i1027" DrawAspect="Content" ObjectID="_1640103981" r:id="rId13"/>
        </w:object>
      </w:r>
      <w:r>
        <w:t>,    (3)</w:t>
      </w:r>
    </w:p>
    <w:p w14:paraId="1987AD5A" w14:textId="77777777" w:rsidR="0093534B" w:rsidRDefault="00F92B90">
      <w:r>
        <w:t>and the</w:t>
      </w:r>
      <w:r w:rsidR="001667DB">
        <w:t xml:space="preserve"> equations for computing</w:t>
      </w:r>
      <w:r w:rsidR="0093534B">
        <w:t xml:space="preserve"> the least squares fit are in Rabin and Zrnic (1980).</w:t>
      </w:r>
    </w:p>
    <w:p w14:paraId="0512165D" w14:textId="77777777" w:rsidR="00373904" w:rsidRDefault="001667DB">
      <w:r>
        <w:tab/>
      </w:r>
      <w:r w:rsidR="00451F27">
        <w:t>Besides providing a physically meaningful quantity, inclusion of the deformation term can significantly improve the fit of the two lower terms. This is so because in case of non-uniformly spaced data the harmonic coefficients are coupled and omission of one term increases errors in the other terms. This will be demon</w:t>
      </w:r>
      <w:r w:rsidR="007F62C6">
        <w:t xml:space="preserve">strated herein via </w:t>
      </w:r>
      <w:r w:rsidR="00451F27">
        <w:t>examples.</w:t>
      </w:r>
      <w:r w:rsidR="0093534B">
        <w:t xml:space="preserve"> </w:t>
      </w:r>
      <w:r w:rsidR="007961CB">
        <w:t xml:space="preserve"> The functional </w:t>
      </w:r>
      <w:r w:rsidR="007961CB">
        <w:lastRenderedPageBreak/>
        <w:t>description for computing the second harmonic is in Appendix A, the Matlab script is in Appendix B</w:t>
      </w:r>
      <w:r w:rsidR="0093534B">
        <w:t>, and the F</w:t>
      </w:r>
      <w:r w:rsidR="007961CB">
        <w:t>ortran code is in Appendix C</w:t>
      </w:r>
      <w:r w:rsidR="0093534B">
        <w:t>.</w:t>
      </w:r>
    </w:p>
    <w:p w14:paraId="21F097E6" w14:textId="77777777" w:rsidR="00373904" w:rsidRDefault="00373904"/>
    <w:p w14:paraId="2600092E" w14:textId="77777777" w:rsidR="007F62C6" w:rsidRPr="007F62C6" w:rsidRDefault="007F62C6">
      <w:pPr>
        <w:rPr>
          <w:b/>
        </w:rPr>
      </w:pPr>
      <w:r w:rsidRPr="007F62C6">
        <w:rPr>
          <w:b/>
        </w:rPr>
        <w:t>2. Examples on simulated data</w:t>
      </w:r>
    </w:p>
    <w:p w14:paraId="6A6CED25" w14:textId="77777777" w:rsidR="007F62C6" w:rsidRDefault="007F62C6"/>
    <w:p w14:paraId="6FD2908F" w14:textId="77777777" w:rsidR="00373904" w:rsidRDefault="00451F27">
      <w:r w:rsidRPr="000C630C">
        <w:rPr>
          <w:b/>
        </w:rPr>
        <w:t>Example 1</w:t>
      </w:r>
      <w:r>
        <w:t xml:space="preserve">: Let the velocity as function of azimuth </w:t>
      </w:r>
      <w:r>
        <w:rPr>
          <w:i/>
        </w:rPr>
        <w:t xml:space="preserve">ϕ </w:t>
      </w:r>
      <w:r>
        <w:t xml:space="preserve">be </w:t>
      </w:r>
    </w:p>
    <w:p w14:paraId="7C00C245" w14:textId="77777777" w:rsidR="00373904" w:rsidRDefault="00373904"/>
    <w:p w14:paraId="4429C8E0" w14:textId="1AA943F2" w:rsidR="00373904" w:rsidRDefault="00451F27">
      <w:r>
        <w:rPr>
          <w:i/>
        </w:rPr>
        <w:t xml:space="preserve">                        v</w:t>
      </w:r>
      <w:r>
        <w:t>(</w:t>
      </w:r>
      <w:r>
        <w:rPr>
          <w:i/>
        </w:rPr>
        <w:t>ϕ</w:t>
      </w:r>
      <w:r>
        <w:t>) = 3 + 2cos(</w:t>
      </w:r>
      <w:r>
        <w:rPr>
          <w:i/>
        </w:rPr>
        <w:t>ϕ</w:t>
      </w:r>
      <w:r>
        <w:t>-70</w:t>
      </w:r>
      <w:r>
        <w:rPr>
          <w:vertAlign w:val="superscript"/>
        </w:rPr>
        <w:t>o</w:t>
      </w:r>
      <w:r>
        <w:t>) + 4cos(</w:t>
      </w:r>
      <w:r w:rsidR="0055132A">
        <w:t>2</w:t>
      </w:r>
      <w:r w:rsidR="0055132A">
        <w:rPr>
          <w:i/>
        </w:rPr>
        <w:t>ϕ</w:t>
      </w:r>
      <w:r w:rsidR="0055132A">
        <w:t xml:space="preserve"> </w:t>
      </w:r>
      <w:r>
        <w:t>-120</w:t>
      </w:r>
      <w:r>
        <w:rPr>
          <w:vertAlign w:val="superscript"/>
        </w:rPr>
        <w:t>o</w:t>
      </w:r>
      <w:r>
        <w:t xml:space="preserve">) + </w:t>
      </w:r>
      <w:r>
        <w:rPr>
          <w:i/>
        </w:rPr>
        <w:t>n</w:t>
      </w:r>
      <w:r>
        <w:t>(</w:t>
      </w:r>
      <w:r>
        <w:rPr>
          <w:i/>
        </w:rPr>
        <w:t>ϕ</w:t>
      </w:r>
      <w:r>
        <w:t xml:space="preserve">),            (4) </w:t>
      </w:r>
    </w:p>
    <w:p w14:paraId="120C244D" w14:textId="77777777" w:rsidR="00373904" w:rsidRDefault="00373904"/>
    <w:p w14:paraId="76D9592A" w14:textId="77777777" w:rsidR="00373904" w:rsidRDefault="00451F27">
      <w:r>
        <w:t xml:space="preserve">where </w:t>
      </w:r>
      <w:r>
        <w:rPr>
          <w:i/>
        </w:rPr>
        <w:t>n</w:t>
      </w:r>
      <w:r>
        <w:t>(</w:t>
      </w:r>
      <w:r>
        <w:rPr>
          <w:i/>
        </w:rPr>
        <w:t>ϕ</w:t>
      </w:r>
      <w:r>
        <w:t xml:space="preserve">) is random noise.      </w:t>
      </w:r>
    </w:p>
    <w:p w14:paraId="0B3E8D22" w14:textId="0CE3609E" w:rsidR="00373904" w:rsidRDefault="001667DB">
      <w:r>
        <w:tab/>
      </w:r>
      <w:r w:rsidR="00451F27">
        <w:t xml:space="preserve">Note that the real coefficients in (4) are related to the complex coefficients via </w:t>
      </w:r>
      <w:r w:rsidR="00816DDC">
        <w:rPr>
          <w:i/>
        </w:rPr>
        <w:t>A</w:t>
      </w:r>
      <w:r w:rsidR="00451F27">
        <w:rPr>
          <w:i/>
          <w:vertAlign w:val="subscript"/>
        </w:rPr>
        <w:t>o</w:t>
      </w:r>
      <w:r w:rsidR="00451F27">
        <w:rPr>
          <w:i/>
        </w:rPr>
        <w:t>=</w:t>
      </w:r>
      <w:r w:rsidR="00451F27">
        <w:t>3,  |</w:t>
      </w:r>
      <w:r w:rsidR="003C1245">
        <w:rPr>
          <w:i/>
        </w:rPr>
        <w:t>A</w:t>
      </w:r>
      <w:r w:rsidR="00451F27">
        <w:rPr>
          <w:i/>
          <w:vertAlign w:val="subscript"/>
        </w:rPr>
        <w:t>1</w:t>
      </w:r>
      <w:r w:rsidR="00451F27">
        <w:t>|</w:t>
      </w:r>
      <w:r w:rsidR="00451F27">
        <w:rPr>
          <w:i/>
        </w:rPr>
        <w:t>=</w:t>
      </w:r>
      <w:r w:rsidR="00451F27">
        <w:t>2/2=1 and |</w:t>
      </w:r>
      <w:r w:rsidR="003C1245">
        <w:rPr>
          <w:i/>
        </w:rPr>
        <w:t>A</w:t>
      </w:r>
      <w:r w:rsidR="00451F27">
        <w:rPr>
          <w:i/>
          <w:vertAlign w:val="subscript"/>
        </w:rPr>
        <w:t>2</w:t>
      </w:r>
      <w:r w:rsidR="00451F27">
        <w:t>|</w:t>
      </w:r>
      <w:r w:rsidR="00451F27">
        <w:rPr>
          <w:i/>
        </w:rPr>
        <w:t>=</w:t>
      </w:r>
      <w:r w:rsidR="00451F27">
        <w:t>4/2 = 2, the values are in m s</w:t>
      </w:r>
      <w:r w:rsidR="00451F27">
        <w:rPr>
          <w:vertAlign w:val="superscript"/>
        </w:rPr>
        <w:t>-1</w:t>
      </w:r>
      <w:r w:rsidR="00451F27">
        <w:t xml:space="preserve">.  Now if the VAD is made at range </w:t>
      </w:r>
      <w:r w:rsidR="00451F27">
        <w:rPr>
          <w:i/>
        </w:rPr>
        <w:t>r</w:t>
      </w:r>
      <w:r w:rsidR="00451F27">
        <w:t xml:space="preserve"> = 30 km and 0</w:t>
      </w:r>
      <w:r w:rsidR="00AF1893">
        <w:rPr>
          <w:vertAlign w:val="superscript"/>
        </w:rPr>
        <w:t>o</w:t>
      </w:r>
      <w:r w:rsidR="00451F27">
        <w:t xml:space="preserve"> elevation angle this model would produce: Div = 2x10</w:t>
      </w:r>
      <w:r w:rsidR="00451F27">
        <w:rPr>
          <w:vertAlign w:val="superscript"/>
        </w:rPr>
        <w:t>-4</w:t>
      </w:r>
      <w:r w:rsidR="00451F27">
        <w:t xml:space="preserve"> s</w:t>
      </w:r>
      <w:r w:rsidR="00451F27">
        <w:rPr>
          <w:vertAlign w:val="superscript"/>
        </w:rPr>
        <w:t>-1</w:t>
      </w:r>
      <w:r w:rsidR="00451F27">
        <w:t xml:space="preserve"> and </w:t>
      </w:r>
      <w:r w:rsidR="00451F27">
        <w:rPr>
          <w:i/>
        </w:rPr>
        <w:t>v</w:t>
      </w:r>
      <w:r w:rsidR="00451F27">
        <w:rPr>
          <w:vertAlign w:val="subscript"/>
        </w:rPr>
        <w:t>h</w:t>
      </w:r>
      <w:r w:rsidR="003C1245">
        <w:t xml:space="preserve">= 2 m </w:t>
      </w:r>
      <w:r w:rsidR="00451F27">
        <w:t>s</w:t>
      </w:r>
      <w:r w:rsidR="003C1245">
        <w:rPr>
          <w:vertAlign w:val="superscript"/>
        </w:rPr>
        <w:t>-1</w:t>
      </w:r>
      <w:r w:rsidR="00451F27">
        <w:t xml:space="preserve"> and deformation terms comparable to divergence.  Also</w:t>
      </w:r>
      <w:r w:rsidR="00816DDC">
        <w:t>,</w:t>
      </w:r>
      <w:r w:rsidR="00451F27">
        <w:t xml:space="preserve"> the second harmonic is larger than either zeroth or first in the example.  This was chosen to illustrate how large the errors could be. Further</w:t>
      </w:r>
      <w:r w:rsidR="00816DDC">
        <w:t>,</w:t>
      </w:r>
      <w:r w:rsidR="00451F27">
        <w:t xml:space="preserve"> the random noise is chosen to have</w:t>
      </w:r>
      <w:r w:rsidR="00816DDC">
        <w:t xml:space="preserve"> a</w:t>
      </w:r>
      <w:r w:rsidR="00451F27">
        <w:t xml:space="preserve"> Gaussian distribution with</w:t>
      </w:r>
      <w:r w:rsidR="00816DDC">
        <w:t xml:space="preserve"> a</w:t>
      </w:r>
      <w:r w:rsidR="00451F27">
        <w:t xml:space="preserve"> mean </w:t>
      </w:r>
      <w:r w:rsidR="00816DDC">
        <w:t xml:space="preserve">of </w:t>
      </w:r>
      <w:r w:rsidR="00451F27">
        <w:t xml:space="preserve">0 </w:t>
      </w:r>
      <w:r>
        <w:t xml:space="preserve">and </w:t>
      </w:r>
      <w:r w:rsidR="00816DDC">
        <w:t xml:space="preserve">a </w:t>
      </w:r>
      <w:r>
        <w:t xml:space="preserve">standard deviation of 0.5 m </w:t>
      </w:r>
      <w:r w:rsidR="00451F27">
        <w:t>s</w:t>
      </w:r>
      <w:r>
        <w:rPr>
          <w:vertAlign w:val="superscript"/>
        </w:rPr>
        <w:t>-1</w:t>
      </w:r>
      <w:r w:rsidR="00451F27">
        <w:t xml:space="preserve">. </w:t>
      </w:r>
    </w:p>
    <w:p w14:paraId="79B901FA" w14:textId="72B3E2EA" w:rsidR="00373904" w:rsidRPr="00AF1893" w:rsidRDefault="003C1245">
      <w:pPr>
        <w:rPr>
          <w:i/>
        </w:rPr>
      </w:pPr>
      <w:r>
        <w:tab/>
      </w:r>
      <w:r w:rsidR="00451F27">
        <w:t>Assume that there are many missing values as in Fig. 1a. The curves co</w:t>
      </w:r>
      <w:r w:rsidR="00D85816">
        <w:t>rresponding to fitted 2</w:t>
      </w:r>
      <w:r w:rsidR="001667DB" w:rsidRPr="001667DB">
        <w:rPr>
          <w:vertAlign w:val="superscript"/>
        </w:rPr>
        <w:t>nd</w:t>
      </w:r>
      <w:r w:rsidR="00D85816">
        <w:t xml:space="preserve"> and 3</w:t>
      </w:r>
      <w:r w:rsidR="001667DB" w:rsidRPr="001667DB">
        <w:rPr>
          <w:vertAlign w:val="superscript"/>
        </w:rPr>
        <w:t>rd</w:t>
      </w:r>
      <w:r w:rsidR="00451F27">
        <w:t xml:space="preserve"> coeff</w:t>
      </w:r>
      <w:r w:rsidR="001667DB">
        <w:t>icients are in Fig. 1b. In the two</w:t>
      </w:r>
      <w:r w:rsidR="00451F27">
        <w:t xml:space="preserve"> coefficients fit it is assumed that </w:t>
      </w:r>
      <w:r>
        <w:t xml:space="preserve">the </w:t>
      </w:r>
      <w:r w:rsidR="00451F27">
        <w:t>2</w:t>
      </w:r>
      <w:r w:rsidR="00451F27">
        <w:rPr>
          <w:vertAlign w:val="superscript"/>
        </w:rPr>
        <w:t>nd</w:t>
      </w:r>
      <w:r w:rsidR="00451F27">
        <w:t xml:space="preserve"> harmonic does not exist. Therefore the fit is done solely assuming the presence of 0</w:t>
      </w:r>
      <w:r w:rsidR="00451F27">
        <w:rPr>
          <w:vertAlign w:val="superscript"/>
        </w:rPr>
        <w:t>th</w:t>
      </w:r>
      <w:r w:rsidR="00451F27">
        <w:t xml:space="preserve"> and 1</w:t>
      </w:r>
      <w:r w:rsidR="00451F27">
        <w:rPr>
          <w:vertAlign w:val="superscript"/>
        </w:rPr>
        <w:t>st</w:t>
      </w:r>
      <w:r w:rsidR="00451F27">
        <w:t xml:space="preserve"> harmonics</w:t>
      </w:r>
      <w:r w:rsidR="00D85816">
        <w:t xml:space="preserve"> </w:t>
      </w:r>
      <w:r>
        <w:rPr>
          <w:i/>
        </w:rPr>
        <w:t xml:space="preserve">as </w:t>
      </w:r>
      <w:r w:rsidR="00AF1893">
        <w:rPr>
          <w:i/>
        </w:rPr>
        <w:t>in</w:t>
      </w:r>
      <w:r w:rsidR="00AF1893" w:rsidRPr="00AF1893">
        <w:rPr>
          <w:i/>
        </w:rPr>
        <w:t xml:space="preserve"> the</w:t>
      </w:r>
      <w:r w:rsidR="00AF1893">
        <w:rPr>
          <w:i/>
        </w:rPr>
        <w:t xml:space="preserve"> current VAD on the WSR-88D</w:t>
      </w:r>
      <w:r w:rsidR="00AF1893" w:rsidRPr="00AF1893">
        <w:rPr>
          <w:i/>
        </w:rPr>
        <w:t>.</w:t>
      </w:r>
    </w:p>
    <w:p w14:paraId="498DCF9A" w14:textId="77777777" w:rsidR="00373904" w:rsidRDefault="00373904"/>
    <w:p w14:paraId="6062237B" w14:textId="77777777" w:rsidR="00373904" w:rsidRDefault="00451F27">
      <w:r>
        <w:rPr>
          <w:noProof/>
        </w:rPr>
        <w:drawing>
          <wp:inline distT="0" distB="0" distL="0" distR="0" wp14:anchorId="32078F95" wp14:editId="671C0CCF">
            <wp:extent cx="2661920" cy="2159000"/>
            <wp:effectExtent l="0" t="0" r="0" b="0"/>
            <wp:docPr id="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8"/>
                    <pic:cNvPicPr>
                      <a:picLocks noChangeAspect="1" noChangeArrowheads="1"/>
                    </pic:cNvPicPr>
                  </pic:nvPicPr>
                  <pic:blipFill>
                    <a:blip r:embed="rId14"/>
                    <a:stretch>
                      <a:fillRect/>
                    </a:stretch>
                  </pic:blipFill>
                  <pic:spPr bwMode="auto">
                    <a:xfrm>
                      <a:off x="0" y="0"/>
                      <a:ext cx="2661920" cy="2159000"/>
                    </a:xfrm>
                    <a:prstGeom prst="rect">
                      <a:avLst/>
                    </a:prstGeom>
                    <a:noFill/>
                    <a:ln w="9525">
                      <a:noFill/>
                      <a:miter lim="800000"/>
                      <a:headEnd/>
                      <a:tailEnd/>
                    </a:ln>
                  </pic:spPr>
                </pic:pic>
              </a:graphicData>
            </a:graphic>
          </wp:inline>
        </w:drawing>
      </w:r>
      <w:r>
        <w:t xml:space="preserve"> </w:t>
      </w:r>
      <w:r>
        <w:rPr>
          <w:noProof/>
        </w:rPr>
        <w:drawing>
          <wp:inline distT="0" distB="0" distL="0" distR="0" wp14:anchorId="3A245E8E" wp14:editId="204C4302">
            <wp:extent cx="2719070" cy="2159000"/>
            <wp:effectExtent l="0" t="0" r="0" b="0"/>
            <wp:docPr id="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9"/>
                    <pic:cNvPicPr>
                      <a:picLocks noChangeAspect="1" noChangeArrowheads="1"/>
                    </pic:cNvPicPr>
                  </pic:nvPicPr>
                  <pic:blipFill>
                    <a:blip r:embed="rId15"/>
                    <a:stretch>
                      <a:fillRect/>
                    </a:stretch>
                  </pic:blipFill>
                  <pic:spPr bwMode="auto">
                    <a:xfrm>
                      <a:off x="0" y="0"/>
                      <a:ext cx="2719070" cy="2159000"/>
                    </a:xfrm>
                    <a:prstGeom prst="rect">
                      <a:avLst/>
                    </a:prstGeom>
                    <a:noFill/>
                    <a:ln w="9525">
                      <a:noFill/>
                      <a:miter lim="800000"/>
                      <a:headEnd/>
                      <a:tailEnd/>
                    </a:ln>
                  </pic:spPr>
                </pic:pic>
              </a:graphicData>
            </a:graphic>
          </wp:inline>
        </w:drawing>
      </w:r>
    </w:p>
    <w:p w14:paraId="2FF80C09" w14:textId="77777777" w:rsidR="00373904" w:rsidRDefault="00451F27">
      <w:r>
        <w:t xml:space="preserve">                              (a)                                  </w:t>
      </w:r>
      <w:r>
        <w:tab/>
      </w:r>
      <w:r>
        <w:tab/>
      </w:r>
      <w:r>
        <w:tab/>
        <w:t xml:space="preserve">       (b)</w:t>
      </w:r>
    </w:p>
    <w:p w14:paraId="59F293C1" w14:textId="77777777" w:rsidR="00373904" w:rsidRDefault="00451F27">
      <w:r>
        <w:t>Fig. 1.  a) Simulated VAD with missing values.  b) Fitted on data from (a)</w:t>
      </w:r>
    </w:p>
    <w:p w14:paraId="4A1B2ED3" w14:textId="77777777" w:rsidR="00373904" w:rsidRDefault="00373904"/>
    <w:p w14:paraId="0FE03B15" w14:textId="5B0B612D" w:rsidR="00C74878" w:rsidRDefault="007306F9">
      <w:r>
        <w:tab/>
      </w:r>
      <w:r w:rsidR="00451F27">
        <w:t>The deficiency of t</w:t>
      </w:r>
      <w:r>
        <w:t>he two</w:t>
      </w:r>
      <w:r w:rsidR="00AF1893">
        <w:t xml:space="preserve"> coefficients f</w:t>
      </w:r>
      <w:r>
        <w:t xml:space="preserve">it is in omitting </w:t>
      </w:r>
      <w:r w:rsidR="00C74878">
        <w:t>the contribution</w:t>
      </w:r>
      <w:r w:rsidR="00AF1893">
        <w:t xml:space="preserve"> of</w:t>
      </w:r>
      <w:r w:rsidR="00451F27">
        <w:t xml:space="preserve"> the 2</w:t>
      </w:r>
      <w:r w:rsidR="00451F27">
        <w:rPr>
          <w:vertAlign w:val="superscript"/>
        </w:rPr>
        <w:t>nd</w:t>
      </w:r>
      <w:r w:rsidR="00451F27">
        <w:t xml:space="preserve"> harmonic </w:t>
      </w:r>
      <w:r w:rsidR="00AF1893">
        <w:t xml:space="preserve">which </w:t>
      </w:r>
      <w:r>
        <w:t xml:space="preserve">is significant. Moreover </w:t>
      </w:r>
      <w:r w:rsidR="00451F27">
        <w:t>there are many missing data points</w:t>
      </w:r>
      <w:r>
        <w:t xml:space="preserve"> which causes coupling between the harmonics</w:t>
      </w:r>
      <w:r w:rsidR="00451F27">
        <w:t>.</w:t>
      </w:r>
      <w:r w:rsidR="00C74878">
        <w:t xml:space="preserve"> If data were spaced at equal increment</w:t>
      </w:r>
      <w:r>
        <w:t>s in azimuth and each radial had a valid data point the two</w:t>
      </w:r>
      <w:r w:rsidR="00C74878">
        <w:t xml:space="preserve"> coefficient</w:t>
      </w:r>
      <w:r>
        <w:t>s</w:t>
      </w:r>
      <w:r w:rsidR="00C74878">
        <w:t xml:space="preserve"> fit would be </w:t>
      </w:r>
      <w:r w:rsidR="00816DDC">
        <w:t>sufficient</w:t>
      </w:r>
      <w:r w:rsidR="00C74878">
        <w:t xml:space="preserve">.  </w:t>
      </w:r>
    </w:p>
    <w:p w14:paraId="284753B8" w14:textId="357FDCB7" w:rsidR="00373904" w:rsidRDefault="007306F9">
      <w:r>
        <w:tab/>
      </w:r>
      <w:r w:rsidR="00C74878">
        <w:t>W</w:t>
      </w:r>
      <w:r w:rsidR="00451F27">
        <w:t xml:space="preserve">hat matters most is </w:t>
      </w:r>
      <w:r w:rsidR="00816DDC">
        <w:t xml:space="preserve">a </w:t>
      </w:r>
      <w:r w:rsidR="00451F27">
        <w:t>one by one comparison of the harmonics</w:t>
      </w:r>
      <w:r w:rsidR="00C74878">
        <w:t xml:space="preserve"> and this is quantified next</w:t>
      </w:r>
      <w:r w:rsidR="00451F27">
        <w:t xml:space="preserve">.  Thus, the zeroth harmonic </w:t>
      </w:r>
      <w:r w:rsidR="003C1245">
        <w:rPr>
          <w:i/>
        </w:rPr>
        <w:t>A</w:t>
      </w:r>
      <w:r w:rsidR="00451F27">
        <w:rPr>
          <w:i/>
          <w:vertAlign w:val="subscript"/>
        </w:rPr>
        <w:t>o</w:t>
      </w:r>
      <w:r>
        <w:t xml:space="preserve"> = 3.08 m </w:t>
      </w:r>
      <w:r w:rsidR="00451F27">
        <w:t>s</w:t>
      </w:r>
      <w:r>
        <w:rPr>
          <w:vertAlign w:val="superscript"/>
        </w:rPr>
        <w:t>-1</w:t>
      </w:r>
      <w:r w:rsidR="00451F27">
        <w:t xml:space="preserve"> in c</w:t>
      </w:r>
      <w:r w:rsidR="003B4E16">
        <w:t>ase of the 3 coefficients</w:t>
      </w:r>
      <w:r w:rsidR="00816DDC">
        <w:t>. This</w:t>
      </w:r>
      <w:r w:rsidR="00451F27">
        <w:t xml:space="preserve"> replicates very well the input value.  In case of 2 coefficient</w:t>
      </w:r>
      <w:r>
        <w:t>s</w:t>
      </w:r>
      <w:r w:rsidR="00451F27">
        <w:t xml:space="preserve"> fit </w:t>
      </w:r>
      <w:r w:rsidR="003C1245">
        <w:rPr>
          <w:i/>
        </w:rPr>
        <w:t>A</w:t>
      </w:r>
      <w:r w:rsidR="00816DDC">
        <w:rPr>
          <w:i/>
          <w:vertAlign w:val="subscript"/>
        </w:rPr>
        <w:t>o</w:t>
      </w:r>
      <w:r w:rsidR="00816DDC">
        <w:rPr>
          <w:i/>
        </w:rPr>
        <w:t>=</w:t>
      </w:r>
      <w:r w:rsidR="00451F27">
        <w:t xml:space="preserve"> 3.46 m</w:t>
      </w:r>
      <w:r>
        <w:t xml:space="preserve"> </w:t>
      </w:r>
      <w:r w:rsidR="00451F27">
        <w:t>s</w:t>
      </w:r>
      <w:r>
        <w:rPr>
          <w:vertAlign w:val="superscript"/>
        </w:rPr>
        <w:t>-1</w:t>
      </w:r>
      <w:r w:rsidR="00451F27">
        <w:t xml:space="preserve"> which is 15% larger than the correct value. The first harmonics are plotted in Fig. 2.  Notable is a very la</w:t>
      </w:r>
      <w:r w:rsidR="003B4E16">
        <w:t xml:space="preserve">rge difference in phase which causes </w:t>
      </w:r>
      <w:r w:rsidR="00451F27">
        <w:t>a very large difference (about 120</w:t>
      </w:r>
      <w:r w:rsidR="00451F27">
        <w:rPr>
          <w:vertAlign w:val="superscript"/>
        </w:rPr>
        <w:t>o</w:t>
      </w:r>
      <w:r w:rsidR="00451F27">
        <w:t xml:space="preserve">) in directions. </w:t>
      </w:r>
    </w:p>
    <w:p w14:paraId="5363916F" w14:textId="77777777" w:rsidR="00373904" w:rsidRDefault="00373904"/>
    <w:p w14:paraId="2DCF3621" w14:textId="77777777" w:rsidR="00373904" w:rsidRDefault="00451F27">
      <w:r>
        <w:rPr>
          <w:noProof/>
        </w:rPr>
        <w:drawing>
          <wp:inline distT="0" distB="0" distL="0" distR="0" wp14:anchorId="28B359E7" wp14:editId="038CB2E9">
            <wp:extent cx="2933700" cy="2367280"/>
            <wp:effectExtent l="0" t="0" r="0" b="0"/>
            <wp:docPr id="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6"/>
                    <pic:cNvPicPr>
                      <a:picLocks noChangeAspect="1" noChangeArrowheads="1"/>
                    </pic:cNvPicPr>
                  </pic:nvPicPr>
                  <pic:blipFill>
                    <a:blip r:embed="rId16"/>
                    <a:stretch>
                      <a:fillRect/>
                    </a:stretch>
                  </pic:blipFill>
                  <pic:spPr bwMode="auto">
                    <a:xfrm>
                      <a:off x="0" y="0"/>
                      <a:ext cx="2933700" cy="2367280"/>
                    </a:xfrm>
                    <a:prstGeom prst="rect">
                      <a:avLst/>
                    </a:prstGeom>
                    <a:noFill/>
                    <a:ln w="9525">
                      <a:noFill/>
                      <a:miter lim="800000"/>
                      <a:headEnd/>
                      <a:tailEnd/>
                    </a:ln>
                  </pic:spPr>
                </pic:pic>
              </a:graphicData>
            </a:graphic>
          </wp:inline>
        </w:drawing>
      </w:r>
      <w:r>
        <w:t xml:space="preserve"> </w:t>
      </w:r>
    </w:p>
    <w:p w14:paraId="015C4B8F" w14:textId="77777777" w:rsidR="00373904" w:rsidRDefault="00451F27">
      <w:r>
        <w:t>Fig. 2. The first harmonics in case of 3 (solid) and 2 (dashed) coefficients fit.</w:t>
      </w:r>
    </w:p>
    <w:p w14:paraId="4CCB6FEF" w14:textId="77777777" w:rsidR="00373904" w:rsidRDefault="00373904"/>
    <w:p w14:paraId="33920C80" w14:textId="07508ACD" w:rsidR="00373904" w:rsidRDefault="003C1245">
      <w:r>
        <w:tab/>
      </w:r>
      <w:r w:rsidR="00451F27">
        <w:t>The first harmonic from the 3 coefficients is 2.12 cos(</w:t>
      </w:r>
      <w:r w:rsidR="00451F27">
        <w:rPr>
          <w:i/>
        </w:rPr>
        <w:t>ϕ -</w:t>
      </w:r>
      <w:r w:rsidR="00451F27">
        <w:t>74</w:t>
      </w:r>
      <w:r w:rsidR="00451F27">
        <w:rPr>
          <w:vertAlign w:val="superscript"/>
        </w:rPr>
        <w:t>o</w:t>
      </w:r>
      <w:r w:rsidR="00451F27">
        <w:t>) and it agrees very well with the input harmonic which is 2 cos(</w:t>
      </w:r>
      <w:r w:rsidR="00451F27">
        <w:rPr>
          <w:i/>
        </w:rPr>
        <w:t>ϕ -</w:t>
      </w:r>
      <w:r w:rsidR="00451F27">
        <w:t>70</w:t>
      </w:r>
      <w:r w:rsidR="00451F27">
        <w:rPr>
          <w:vertAlign w:val="superscript"/>
        </w:rPr>
        <w:t>o</w:t>
      </w:r>
      <w:r w:rsidR="00451F27">
        <w:t>).  The first harmonic from the 2 coefficients fit is off in phase by about 120</w:t>
      </w:r>
      <w:r w:rsidR="00451F27">
        <w:rPr>
          <w:vertAlign w:val="superscript"/>
        </w:rPr>
        <w:t>o</w:t>
      </w:r>
      <w:r w:rsidR="00451F27">
        <w:t xml:space="preserve"> an</w:t>
      </w:r>
      <w:r>
        <w:t xml:space="preserve">d has magnitude of 2.5 m </w:t>
      </w:r>
      <w:r w:rsidR="00451F27">
        <w:t>s</w:t>
      </w:r>
      <w:r>
        <w:rPr>
          <w:vertAlign w:val="superscript"/>
        </w:rPr>
        <w:t>-1</w:t>
      </w:r>
      <w:r w:rsidR="00451F27">
        <w:t xml:space="preserve">, i.e., it is larger by 25%. </w:t>
      </w:r>
    </w:p>
    <w:p w14:paraId="04F6664B" w14:textId="77777777" w:rsidR="00373904" w:rsidRDefault="00373904"/>
    <w:p w14:paraId="7BBEEBE9" w14:textId="77777777" w:rsidR="00373904" w:rsidRDefault="00373904"/>
    <w:p w14:paraId="666D5156" w14:textId="77777777" w:rsidR="00373904" w:rsidRDefault="00451F27">
      <w:r w:rsidRPr="000C630C">
        <w:rPr>
          <w:b/>
        </w:rPr>
        <w:t>Example 2</w:t>
      </w:r>
      <w:r>
        <w:t>: This example assumes that the divergence and deformation contributions are equal and the mean velocity contribution is 5 times larger.  That is</w:t>
      </w:r>
    </w:p>
    <w:p w14:paraId="0AD64EA6" w14:textId="77777777" w:rsidR="00373904" w:rsidRDefault="00373904"/>
    <w:p w14:paraId="5A93FA30" w14:textId="056A69E8" w:rsidR="00373904" w:rsidRDefault="00451F27">
      <w:r>
        <w:rPr>
          <w:i/>
        </w:rPr>
        <w:tab/>
      </w:r>
      <w:r>
        <w:rPr>
          <w:i/>
        </w:rPr>
        <w:tab/>
        <w:t>v</w:t>
      </w:r>
      <w:r>
        <w:t>(</w:t>
      </w:r>
      <w:r>
        <w:rPr>
          <w:i/>
        </w:rPr>
        <w:t>ϕ</w:t>
      </w:r>
      <w:r>
        <w:t>) = 1 + 5cos(</w:t>
      </w:r>
      <w:r>
        <w:rPr>
          <w:i/>
        </w:rPr>
        <w:t>ϕ</w:t>
      </w:r>
      <w:r>
        <w:t>-70</w:t>
      </w:r>
      <w:r>
        <w:rPr>
          <w:vertAlign w:val="superscript"/>
        </w:rPr>
        <w:t>o</w:t>
      </w:r>
      <w:r>
        <w:t>) + cos(</w:t>
      </w:r>
      <w:r w:rsidR="0055132A">
        <w:t>2</w:t>
      </w:r>
      <w:r w:rsidR="0055132A">
        <w:rPr>
          <w:i/>
        </w:rPr>
        <w:t>ϕ</w:t>
      </w:r>
      <w:r w:rsidR="0055132A">
        <w:t xml:space="preserve"> </w:t>
      </w:r>
      <w:r>
        <w:t>-120</w:t>
      </w:r>
      <w:r>
        <w:rPr>
          <w:vertAlign w:val="superscript"/>
        </w:rPr>
        <w:t>o</w:t>
      </w:r>
      <w:r>
        <w:t xml:space="preserve">) + </w:t>
      </w:r>
      <w:r>
        <w:rPr>
          <w:i/>
        </w:rPr>
        <w:t>n</w:t>
      </w:r>
      <w:r>
        <w:t>(</w:t>
      </w:r>
      <w:r>
        <w:rPr>
          <w:i/>
        </w:rPr>
        <w:t>ϕ</w:t>
      </w:r>
      <w:r>
        <w:t>).            (5)</w:t>
      </w:r>
    </w:p>
    <w:p w14:paraId="79F1F301" w14:textId="77777777" w:rsidR="00373904" w:rsidRDefault="00373904"/>
    <w:p w14:paraId="520458F6" w14:textId="77777777" w:rsidR="00373904" w:rsidRDefault="00373904"/>
    <w:p w14:paraId="0BD5A8EA" w14:textId="77777777" w:rsidR="00373904" w:rsidRDefault="00451F27">
      <w:r>
        <w:t xml:space="preserve"> </w:t>
      </w:r>
    </w:p>
    <w:p w14:paraId="1EBDE0CB" w14:textId="77777777" w:rsidR="00373904" w:rsidRDefault="00451F27">
      <w:r>
        <w:t xml:space="preserve">In Fig. 3a plotted are the results analogous to the ones in Fig. 1b. </w:t>
      </w:r>
    </w:p>
    <w:p w14:paraId="75657FAB" w14:textId="77777777" w:rsidR="00373904" w:rsidRDefault="00451F27">
      <w:r>
        <w:rPr>
          <w:noProof/>
        </w:rPr>
        <w:drawing>
          <wp:inline distT="0" distB="0" distL="0" distR="0" wp14:anchorId="47B84CC4" wp14:editId="0465D6EB">
            <wp:extent cx="2671445" cy="2120900"/>
            <wp:effectExtent l="0" t="0" r="0" b="0"/>
            <wp:docPr id="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10"/>
                    <pic:cNvPicPr>
                      <a:picLocks noChangeAspect="1" noChangeArrowheads="1"/>
                    </pic:cNvPicPr>
                  </pic:nvPicPr>
                  <pic:blipFill>
                    <a:blip r:embed="rId17"/>
                    <a:stretch>
                      <a:fillRect/>
                    </a:stretch>
                  </pic:blipFill>
                  <pic:spPr bwMode="auto">
                    <a:xfrm>
                      <a:off x="0" y="0"/>
                      <a:ext cx="2671445" cy="2120900"/>
                    </a:xfrm>
                    <a:prstGeom prst="rect">
                      <a:avLst/>
                    </a:prstGeom>
                    <a:noFill/>
                    <a:ln w="9525">
                      <a:noFill/>
                      <a:miter lim="800000"/>
                      <a:headEnd/>
                      <a:tailEnd/>
                    </a:ln>
                  </pic:spPr>
                </pic:pic>
              </a:graphicData>
            </a:graphic>
          </wp:inline>
        </w:drawing>
      </w:r>
      <w:r>
        <w:t xml:space="preserve"> </w:t>
      </w:r>
      <w:r>
        <w:rPr>
          <w:noProof/>
        </w:rPr>
        <w:drawing>
          <wp:inline distT="0" distB="0" distL="0" distR="0" wp14:anchorId="51F2B56F" wp14:editId="672748C6">
            <wp:extent cx="2840990" cy="2063750"/>
            <wp:effectExtent l="0" t="0" r="0" b="0"/>
            <wp:docPr id="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2"/>
                    <pic:cNvPicPr>
                      <a:picLocks noChangeAspect="1" noChangeArrowheads="1"/>
                    </pic:cNvPicPr>
                  </pic:nvPicPr>
                  <pic:blipFill>
                    <a:blip r:embed="rId18"/>
                    <a:stretch>
                      <a:fillRect/>
                    </a:stretch>
                  </pic:blipFill>
                  <pic:spPr bwMode="auto">
                    <a:xfrm>
                      <a:off x="0" y="0"/>
                      <a:ext cx="2840990" cy="2063750"/>
                    </a:xfrm>
                    <a:prstGeom prst="rect">
                      <a:avLst/>
                    </a:prstGeom>
                    <a:noFill/>
                    <a:ln w="9525">
                      <a:noFill/>
                      <a:miter lim="800000"/>
                      <a:headEnd/>
                      <a:tailEnd/>
                    </a:ln>
                  </pic:spPr>
                </pic:pic>
              </a:graphicData>
            </a:graphic>
          </wp:inline>
        </w:drawing>
      </w:r>
    </w:p>
    <w:p w14:paraId="51DFBE9A" w14:textId="1716E805" w:rsidR="00373904" w:rsidRDefault="007306F9">
      <w:r>
        <w:t xml:space="preserve">Fig. 3.  </w:t>
      </w:r>
      <w:r w:rsidR="00186397">
        <w:t>a) Simulated VAD and fitted up to 2</w:t>
      </w:r>
      <w:r w:rsidR="00186397" w:rsidRPr="00186397">
        <w:rPr>
          <w:vertAlign w:val="superscript"/>
        </w:rPr>
        <w:t>nd</w:t>
      </w:r>
      <w:r w:rsidR="00186397">
        <w:t xml:space="preserve"> </w:t>
      </w:r>
      <w:r w:rsidR="003C1245">
        <w:t xml:space="preserve">harmonic </w:t>
      </w:r>
      <w:r w:rsidR="00186397">
        <w:t>solid curve, and 3</w:t>
      </w:r>
      <w:r w:rsidR="00186397" w:rsidRPr="00186397">
        <w:rPr>
          <w:vertAlign w:val="superscript"/>
        </w:rPr>
        <w:t>rd</w:t>
      </w:r>
      <w:r w:rsidR="00186397">
        <w:t xml:space="preserve"> </w:t>
      </w:r>
      <w:r w:rsidR="003C1245">
        <w:t xml:space="preserve">harmonic, </w:t>
      </w:r>
      <w:r w:rsidR="00186397">
        <w:t>dashed curve. b) First harmonic in the 3 coefficient fit is the full curve</w:t>
      </w:r>
      <w:r w:rsidR="00832DBD">
        <w:t>. T</w:t>
      </w:r>
      <w:r w:rsidR="00186397">
        <w:t xml:space="preserve">he 2 coefficient fit is the dashed curve. </w:t>
      </w:r>
    </w:p>
    <w:p w14:paraId="0FA000FA" w14:textId="77777777" w:rsidR="007306F9" w:rsidRDefault="007306F9"/>
    <w:p w14:paraId="085220EF" w14:textId="77777777" w:rsidR="00373904" w:rsidRDefault="00451F27">
      <w:r>
        <w:lastRenderedPageBreak/>
        <w:t xml:space="preserve">In this case (not plotted) the fitted curve is almost indistinguishable from the curve given by (5) without noise.  </w:t>
      </w:r>
    </w:p>
    <w:p w14:paraId="39E42A37" w14:textId="64CFC4BB" w:rsidR="00373904" w:rsidRDefault="007306F9">
      <w:r>
        <w:tab/>
      </w:r>
      <w:r w:rsidR="00451F27">
        <w:t>Next let’s look at the same data but fitted only with 0</w:t>
      </w:r>
      <w:r w:rsidR="00451F27">
        <w:rPr>
          <w:vertAlign w:val="superscript"/>
        </w:rPr>
        <w:t>th</w:t>
      </w:r>
      <w:r w:rsidR="00451F27">
        <w:t xml:space="preserve"> and 1</w:t>
      </w:r>
      <w:r w:rsidR="00451F27">
        <w:rPr>
          <w:vertAlign w:val="superscript"/>
        </w:rPr>
        <w:t>st</w:t>
      </w:r>
      <w:r w:rsidR="00451F27">
        <w:t xml:space="preserve"> harmonics. The zeroth component of the 3 point fit is 0.996</w:t>
      </w:r>
      <w:r w:rsidR="00832DBD">
        <w:t>.</w:t>
      </w:r>
      <w:r w:rsidR="00451F27">
        <w:t xml:space="preserve"> </w:t>
      </w:r>
      <w:r w:rsidR="00832DBD">
        <w:t>T</w:t>
      </w:r>
      <w:r w:rsidR="00451F27">
        <w:t>hus for all practical purposes</w:t>
      </w:r>
      <w:r w:rsidR="00832DBD">
        <w:t xml:space="preserve">, the zeroth component </w:t>
      </w:r>
      <w:r w:rsidR="00451F27">
        <w:t>is indistinguishable from the input value of 1. The 1</w:t>
      </w:r>
      <w:r w:rsidR="00451F27">
        <w:rPr>
          <w:vertAlign w:val="superscript"/>
        </w:rPr>
        <w:t>st</w:t>
      </w:r>
      <w:r w:rsidR="00451F27">
        <w:t xml:space="preserve"> harmonic of the three coefficients fit is 5 (Fig. 3b) and the 1</w:t>
      </w:r>
      <w:r w:rsidR="00451F27">
        <w:rPr>
          <w:vertAlign w:val="superscript"/>
        </w:rPr>
        <w:t>st</w:t>
      </w:r>
      <w:r w:rsidR="00451F27">
        <w:t xml:space="preserve"> harmonic of the 2 coefficients fit is 4 which is 20% smaller.    </w:t>
      </w:r>
    </w:p>
    <w:p w14:paraId="013445BE" w14:textId="77777777" w:rsidR="00451F27" w:rsidRDefault="00451F27"/>
    <w:p w14:paraId="4D64419F" w14:textId="77777777" w:rsidR="007F62C6" w:rsidRPr="007F62C6" w:rsidRDefault="007F62C6">
      <w:pPr>
        <w:rPr>
          <w:b/>
        </w:rPr>
      </w:pPr>
      <w:r w:rsidRPr="007F62C6">
        <w:rPr>
          <w:b/>
        </w:rPr>
        <w:t>3. Application to real data</w:t>
      </w:r>
    </w:p>
    <w:p w14:paraId="1A364210" w14:textId="523F4F34" w:rsidR="007F62C6" w:rsidRDefault="009847D0">
      <w:r>
        <w:tab/>
      </w:r>
      <w:r w:rsidR="00832DBD">
        <w:t xml:space="preserve">The </w:t>
      </w:r>
      <w:r w:rsidR="007F62C6">
        <w:t>VAD analysis with explicit determination of the second harmonic is made on two cases</w:t>
      </w:r>
      <w:r>
        <w:t xml:space="preserve"> of data from the WSR-88D</w:t>
      </w:r>
      <w:r w:rsidR="007F62C6">
        <w:t xml:space="preserve">.  The results are for illustration purposes.  Further statistical analysis, with quantification of errors, as well as comparisons of the case in which only the first two harmonics are solved with the </w:t>
      </w:r>
      <w:r w:rsidR="00832DBD">
        <w:t xml:space="preserve">results when </w:t>
      </w:r>
      <w:r w:rsidR="007F62C6">
        <w:t>the first three harmonics are solved is beyond the allotted time for this effort.  Nonetheless</w:t>
      </w:r>
      <w:r w:rsidR="00832DBD">
        <w:t>,</w:t>
      </w:r>
      <w:r w:rsidR="007F62C6">
        <w:t xml:space="preserve"> it should be done in the near future.</w:t>
      </w:r>
      <w:r w:rsidR="003E044D">
        <w:t xml:space="preserve"> </w:t>
      </w:r>
    </w:p>
    <w:p w14:paraId="2E9121D3" w14:textId="683B9980" w:rsidR="00600C46" w:rsidRDefault="009847D0">
      <w:r>
        <w:tab/>
      </w:r>
      <w:r w:rsidR="007F62C6">
        <w:t>The VAD analysis is performed on data f</w:t>
      </w:r>
      <w:r w:rsidR="00C60721">
        <w:t>rom the Boston radar (KBOX) and the Dover Air Force Base radar</w:t>
      </w:r>
      <w:r w:rsidR="00D10842">
        <w:t xml:space="preserve"> (KDOX)</w:t>
      </w:r>
      <w:r w:rsidR="007D4C99">
        <w:t xml:space="preserve">. The chosen day is Jan 23, 2016 which was a second day of the Jan 22 – 24 blizzard in the eastern USA. </w:t>
      </w:r>
      <w:r w:rsidR="003E044D">
        <w:t>The volume coverage pattern (VCP) was No 21</w:t>
      </w:r>
      <w:r w:rsidR="00832DBD">
        <w:t>.</w:t>
      </w:r>
      <w:r w:rsidR="003E044D">
        <w:t xml:space="preserve"> </w:t>
      </w:r>
      <w:r w:rsidR="00832DBD">
        <w:t>D</w:t>
      </w:r>
      <w:r w:rsidR="003E044D">
        <w:t>ata from the</w:t>
      </w:r>
      <w:r w:rsidR="00832DBD">
        <w:t xml:space="preserve"> lowest</w:t>
      </w:r>
      <w:r w:rsidR="003E044D">
        <w:t xml:space="preserve"> </w:t>
      </w:r>
      <w:r w:rsidR="00E11C38">
        <w:t xml:space="preserve">seven </w:t>
      </w:r>
      <w:r w:rsidR="007F62C6">
        <w:t>elevations</w:t>
      </w:r>
      <w:r w:rsidR="00C60721">
        <w:t xml:space="preserve"> </w:t>
      </w:r>
      <w:r w:rsidR="00E11C38">
        <w:t xml:space="preserve">at </w:t>
      </w:r>
      <w:r w:rsidR="005B3C45">
        <w:t>0.5,</w:t>
      </w:r>
      <w:r w:rsidR="007F62C6">
        <w:t xml:space="preserve"> 1.45, 2.4, 3.35, 4.3, 6, </w:t>
      </w:r>
      <w:r w:rsidR="005B3C45">
        <w:t xml:space="preserve">and </w:t>
      </w:r>
      <w:r w:rsidR="005B780F">
        <w:t>9</w:t>
      </w:r>
      <w:r>
        <w:t xml:space="preserve"> deg </w:t>
      </w:r>
      <w:r w:rsidR="003E044D">
        <w:t>were used</w:t>
      </w:r>
      <w:r w:rsidR="007F62C6">
        <w:t xml:space="preserve"> </w:t>
      </w:r>
      <w:r w:rsidR="003E044D">
        <w:t xml:space="preserve">in the analysis. </w:t>
      </w:r>
      <w:r w:rsidR="005B3C45">
        <w:t xml:space="preserve"> The radius of t</w:t>
      </w:r>
      <w:r w:rsidR="00424892">
        <w:t>he VAD circles was changed at any fixed elevation</w:t>
      </w:r>
      <w:r w:rsidR="003E044D">
        <w:t xml:space="preserve"> so</w:t>
      </w:r>
      <w:r w:rsidR="00424892">
        <w:t xml:space="preserve"> that a </w:t>
      </w:r>
      <w:r w:rsidR="003E044D">
        <w:t xml:space="preserve">vertical </w:t>
      </w:r>
      <w:r w:rsidR="00424892">
        <w:t>profile</w:t>
      </w:r>
      <w:r>
        <w:t xml:space="preserve"> of the kinematic parameters</w:t>
      </w:r>
      <w:r w:rsidR="00424892">
        <w:t xml:space="preserve"> with height </w:t>
      </w:r>
      <w:r w:rsidR="003E044D">
        <w:t>at</w:t>
      </w:r>
      <w:r w:rsidR="00424892">
        <w:t xml:space="preserve"> that particular elevation could be plotted. </w:t>
      </w:r>
      <w:r w:rsidR="007D4C99">
        <w:t>For example at 0.</w:t>
      </w:r>
      <w:r w:rsidR="00424892">
        <w:t>5</w:t>
      </w:r>
      <w:r w:rsidR="00424892">
        <w:rPr>
          <w:vertAlign w:val="superscript"/>
        </w:rPr>
        <w:t xml:space="preserve">o </w:t>
      </w:r>
      <w:r w:rsidR="005B3C45">
        <w:t xml:space="preserve">elevation </w:t>
      </w:r>
      <w:r w:rsidR="00424892">
        <w:t>the radius of 30 km corresponds to the height of about 300 m above ground</w:t>
      </w:r>
      <w:r w:rsidR="007D4C99">
        <w:t xml:space="preserve">; that </w:t>
      </w:r>
      <w:r w:rsidR="00424892">
        <w:t>radius and height were the smallest used from the 0.5</w:t>
      </w:r>
      <w:r w:rsidR="00424892">
        <w:rPr>
          <w:vertAlign w:val="superscript"/>
        </w:rPr>
        <w:t>o</w:t>
      </w:r>
      <w:r w:rsidR="003E044D">
        <w:rPr>
          <w:vertAlign w:val="superscript"/>
        </w:rPr>
        <w:t xml:space="preserve"> </w:t>
      </w:r>
      <w:r w:rsidR="003E044D">
        <w:t>elevation. T</w:t>
      </w:r>
      <w:r w:rsidR="007D4C99">
        <w:t xml:space="preserve">he largest radius </w:t>
      </w:r>
      <w:r w:rsidR="003E044D">
        <w:t>for analysis from 0.5</w:t>
      </w:r>
      <w:r w:rsidR="003E044D">
        <w:rPr>
          <w:vertAlign w:val="superscript"/>
        </w:rPr>
        <w:t>o</w:t>
      </w:r>
      <w:r w:rsidR="003E044D">
        <w:t xml:space="preserve"> </w:t>
      </w:r>
      <w:r w:rsidR="007D4C99">
        <w:t>was</w:t>
      </w:r>
      <w:r w:rsidR="003E044D">
        <w:t xml:space="preserve"> 140 km corresponding to the height </w:t>
      </w:r>
      <w:r w:rsidR="00812A0F">
        <w:t xml:space="preserve">of </w:t>
      </w:r>
      <w:r w:rsidR="00144211">
        <w:t xml:space="preserve">2.6 </w:t>
      </w:r>
      <w:r w:rsidR="007D4C99">
        <w:t xml:space="preserve">km.  </w:t>
      </w:r>
      <w:r w:rsidR="00424892">
        <w:t xml:space="preserve">  </w:t>
      </w:r>
    </w:p>
    <w:p w14:paraId="10CB7678" w14:textId="66350951" w:rsidR="004C6D40" w:rsidRDefault="00600C46">
      <w:r>
        <w:tab/>
        <w:t xml:space="preserve">The Doppler velocity fields from </w:t>
      </w:r>
      <w:r w:rsidR="00E11C38">
        <w:t xml:space="preserve">the </w:t>
      </w:r>
      <w:r>
        <w:t xml:space="preserve">lowest </w:t>
      </w:r>
      <w:r w:rsidR="00E11C38">
        <w:t xml:space="preserve">and third lowest </w:t>
      </w:r>
      <w:r>
        <w:t>elevations of the KBOX radar are in Fig.4. Raw and dealised velocities are depicted there.</w:t>
      </w:r>
    </w:p>
    <w:p w14:paraId="688C92C3" w14:textId="77777777" w:rsidR="00600C46" w:rsidRPr="008D3EED" w:rsidRDefault="00600C46" w:rsidP="00600C46">
      <w:pPr>
        <w:rPr>
          <w:b/>
        </w:rPr>
      </w:pPr>
      <w:r>
        <w:rPr>
          <w:b/>
          <w:noProof/>
        </w:rPr>
        <w:drawing>
          <wp:inline distT="0" distB="0" distL="0" distR="0" wp14:anchorId="691FD1E2" wp14:editId="04C3B1E8">
            <wp:extent cx="2926080" cy="3108960"/>
            <wp:effectExtent l="0" t="0" r="7620" b="0"/>
            <wp:docPr id="12" name="Picture 12" descr="KBOX_AliasedVelocity-20160123-220244-0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KBOX_AliasedVelocity-20160123-220244-005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926080" cy="3108960"/>
                    </a:xfrm>
                    <a:prstGeom prst="rect">
                      <a:avLst/>
                    </a:prstGeom>
                    <a:noFill/>
                    <a:ln>
                      <a:noFill/>
                    </a:ln>
                  </pic:spPr>
                </pic:pic>
              </a:graphicData>
            </a:graphic>
          </wp:inline>
        </w:drawing>
      </w:r>
      <w:r>
        <w:rPr>
          <w:b/>
          <w:noProof/>
        </w:rPr>
        <w:drawing>
          <wp:inline distT="0" distB="0" distL="0" distR="0" wp14:anchorId="628CCCD9" wp14:editId="4E9B8A2E">
            <wp:extent cx="2926080" cy="3116580"/>
            <wp:effectExtent l="0" t="0" r="7620" b="7620"/>
            <wp:docPr id="11" name="Picture 11" descr="KBOX_Velocity-20160123-220244-0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KBOX_Velocity-20160123-220244-005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926080" cy="3116580"/>
                    </a:xfrm>
                    <a:prstGeom prst="rect">
                      <a:avLst/>
                    </a:prstGeom>
                    <a:noFill/>
                    <a:ln>
                      <a:noFill/>
                    </a:ln>
                  </pic:spPr>
                </pic:pic>
              </a:graphicData>
            </a:graphic>
          </wp:inline>
        </w:drawing>
      </w:r>
    </w:p>
    <w:p w14:paraId="73E73361" w14:textId="77777777" w:rsidR="00600C46" w:rsidRPr="008D3EED" w:rsidRDefault="00600C46" w:rsidP="00600C46">
      <w:pPr>
        <w:rPr>
          <w:rFonts w:eastAsia="Times New Roman"/>
          <w:b/>
          <w:color w:val="222222"/>
          <w:shd w:val="clear" w:color="auto" w:fill="FFFFFF"/>
        </w:rPr>
      </w:pPr>
      <w:r>
        <w:rPr>
          <w:rFonts w:eastAsia="Times New Roman"/>
          <w:b/>
          <w:noProof/>
          <w:color w:val="222222"/>
          <w:shd w:val="clear" w:color="auto" w:fill="FFFFFF"/>
        </w:rPr>
        <w:lastRenderedPageBreak/>
        <w:drawing>
          <wp:inline distT="0" distB="0" distL="0" distR="0" wp14:anchorId="4010EF63" wp14:editId="64BC7949">
            <wp:extent cx="2926080" cy="3116580"/>
            <wp:effectExtent l="0" t="0" r="7620" b="7620"/>
            <wp:docPr id="10" name="Picture 10" descr="KBOX_AliasedVelocity-20160123-220421-0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KBOX_AliasedVelocity-20160123-220421-024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926080" cy="3116580"/>
                    </a:xfrm>
                    <a:prstGeom prst="rect">
                      <a:avLst/>
                    </a:prstGeom>
                    <a:noFill/>
                    <a:ln>
                      <a:noFill/>
                    </a:ln>
                  </pic:spPr>
                </pic:pic>
              </a:graphicData>
            </a:graphic>
          </wp:inline>
        </w:drawing>
      </w:r>
      <w:r>
        <w:rPr>
          <w:rFonts w:eastAsia="Times New Roman"/>
          <w:b/>
          <w:noProof/>
          <w:color w:val="222222"/>
          <w:shd w:val="clear" w:color="auto" w:fill="FFFFFF"/>
        </w:rPr>
        <w:drawing>
          <wp:inline distT="0" distB="0" distL="0" distR="0" wp14:anchorId="2D85DAEF" wp14:editId="032CCE81">
            <wp:extent cx="2926080" cy="3116580"/>
            <wp:effectExtent l="0" t="0" r="7620" b="7620"/>
            <wp:docPr id="9" name="Picture 9" descr="KBOX_Velocity-20160123-220421-0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KBOX_Velocity-20160123-220421-024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926080" cy="3116580"/>
                    </a:xfrm>
                    <a:prstGeom prst="rect">
                      <a:avLst/>
                    </a:prstGeom>
                    <a:noFill/>
                    <a:ln>
                      <a:noFill/>
                    </a:ln>
                  </pic:spPr>
                </pic:pic>
              </a:graphicData>
            </a:graphic>
          </wp:inline>
        </w:drawing>
      </w:r>
    </w:p>
    <w:p w14:paraId="07AB09B3" w14:textId="77777777" w:rsidR="00600C46" w:rsidRDefault="00600C46" w:rsidP="00600C46">
      <w:pPr>
        <w:rPr>
          <w:rFonts w:eastAsia="Times New Roman"/>
          <w:color w:val="222222"/>
          <w:shd w:val="clear" w:color="auto" w:fill="FFFFFF"/>
        </w:rPr>
      </w:pPr>
    </w:p>
    <w:p w14:paraId="479FDC70" w14:textId="77777777" w:rsidR="00600C46" w:rsidRDefault="00600C46" w:rsidP="00600C46">
      <w:pPr>
        <w:rPr>
          <w:rFonts w:eastAsia="Times New Roman"/>
          <w:color w:val="222222"/>
          <w:shd w:val="clear" w:color="auto" w:fill="FFFFFF"/>
        </w:rPr>
      </w:pPr>
    </w:p>
    <w:p w14:paraId="5AD8884E" w14:textId="77777777" w:rsidR="00600C46" w:rsidRPr="002604CD" w:rsidRDefault="00600C46" w:rsidP="00600C46">
      <w:r>
        <w:rPr>
          <w:rFonts w:eastAsia="Times New Roman"/>
          <w:color w:val="222222"/>
          <w:shd w:val="clear" w:color="auto" w:fill="FFFFFF"/>
        </w:rPr>
        <w:t>Fig. 4. R</w:t>
      </w:r>
      <w:r w:rsidRPr="00543C27">
        <w:rPr>
          <w:rFonts w:eastAsia="Times New Roman"/>
          <w:color w:val="222222"/>
          <w:shd w:val="clear" w:color="auto" w:fill="FFFFFF"/>
        </w:rPr>
        <w:t>aw and dealiased velocity images</w:t>
      </w:r>
      <w:r w:rsidRPr="002604CD">
        <w:rPr>
          <w:rFonts w:eastAsia="Times New Roman"/>
          <w:color w:val="222222"/>
        </w:rPr>
        <w:t xml:space="preserve"> </w:t>
      </w:r>
      <w:r>
        <w:rPr>
          <w:rFonts w:eastAsia="Times New Roman"/>
          <w:color w:val="222222"/>
        </w:rPr>
        <w:t xml:space="preserve">from </w:t>
      </w:r>
      <w:r w:rsidRPr="002604CD">
        <w:rPr>
          <w:rFonts w:eastAsia="Times New Roman"/>
          <w:color w:val="222222"/>
        </w:rPr>
        <w:t xml:space="preserve">KBOX </w:t>
      </w:r>
      <w:r>
        <w:rPr>
          <w:rFonts w:eastAsia="Times New Roman"/>
          <w:color w:val="222222"/>
        </w:rPr>
        <w:t xml:space="preserve">at </w:t>
      </w:r>
      <w:r w:rsidRPr="002604CD">
        <w:rPr>
          <w:rFonts w:eastAsia="Times New Roman"/>
          <w:color w:val="222222"/>
        </w:rPr>
        <w:t xml:space="preserve">2202 UTC on </w:t>
      </w:r>
      <w:r w:rsidRPr="002604CD">
        <w:t xml:space="preserve">1/23/2016 </w:t>
      </w:r>
    </w:p>
    <w:p w14:paraId="3FF20D73" w14:textId="77777777" w:rsidR="00E95EFA" w:rsidRPr="002604CD" w:rsidRDefault="00940D09" w:rsidP="00E95EFA">
      <w:r>
        <w:rPr>
          <w:noProof/>
        </w:rPr>
        <w:drawing>
          <wp:inline distT="0" distB="0" distL="0" distR="0" wp14:anchorId="68FAEFDF" wp14:editId="7DD12304">
            <wp:extent cx="2743200" cy="3543790"/>
            <wp:effectExtent l="0" t="0" r="0" b="12700"/>
            <wp:docPr id="13" name="Picture 13" descr="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U"/>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43200" cy="3543790"/>
                    </a:xfrm>
                    <a:prstGeom prst="rect">
                      <a:avLst/>
                    </a:prstGeom>
                    <a:noFill/>
                    <a:ln>
                      <a:noFill/>
                    </a:ln>
                  </pic:spPr>
                </pic:pic>
              </a:graphicData>
            </a:graphic>
          </wp:inline>
        </w:drawing>
      </w:r>
      <w:r>
        <w:rPr>
          <w:rFonts w:eastAsia="Times New Roman"/>
          <w:noProof/>
          <w:color w:val="222222"/>
        </w:rPr>
        <w:drawing>
          <wp:inline distT="0" distB="0" distL="0" distR="0" wp14:anchorId="5B393B99" wp14:editId="3DB05332">
            <wp:extent cx="2743200" cy="3554048"/>
            <wp:effectExtent l="0" t="0" r="0" b="2540"/>
            <wp:docPr id="14" name="Picture 14" descr="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V"/>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743200" cy="3554048"/>
                    </a:xfrm>
                    <a:prstGeom prst="rect">
                      <a:avLst/>
                    </a:prstGeom>
                    <a:noFill/>
                    <a:ln>
                      <a:noFill/>
                    </a:ln>
                  </pic:spPr>
                </pic:pic>
              </a:graphicData>
            </a:graphic>
          </wp:inline>
        </w:drawing>
      </w:r>
      <w:r w:rsidR="00E95EFA">
        <w:rPr>
          <w:rFonts w:eastAsia="Times New Roman"/>
          <w:color w:val="222222"/>
          <w:shd w:val="clear" w:color="auto" w:fill="FFFFFF"/>
        </w:rPr>
        <w:t xml:space="preserve">Fig. </w:t>
      </w:r>
      <w:r w:rsidR="00600C46">
        <w:rPr>
          <w:rFonts w:eastAsia="Times New Roman"/>
          <w:color w:val="222222"/>
          <w:shd w:val="clear" w:color="auto" w:fill="FFFFFF"/>
        </w:rPr>
        <w:t>5</w:t>
      </w:r>
      <w:r w:rsidR="00E95EFA">
        <w:rPr>
          <w:rFonts w:eastAsia="Times New Roman"/>
          <w:color w:val="222222"/>
          <w:shd w:val="clear" w:color="auto" w:fill="FFFFFF"/>
        </w:rPr>
        <w:t xml:space="preserve">. a) The </w:t>
      </w:r>
      <w:r w:rsidR="00E95EFA">
        <w:rPr>
          <w:rFonts w:eastAsia="Times New Roman"/>
          <w:i/>
          <w:color w:val="222222"/>
          <w:shd w:val="clear" w:color="auto" w:fill="FFFFFF"/>
        </w:rPr>
        <w:t>u-</w:t>
      </w:r>
      <w:r w:rsidR="00E95EFA">
        <w:rPr>
          <w:rFonts w:eastAsia="Times New Roman"/>
          <w:color w:val="222222"/>
          <w:shd w:val="clear" w:color="auto" w:fill="FFFFFF"/>
        </w:rPr>
        <w:t>component of VAD wind computed along each</w:t>
      </w:r>
      <w:r w:rsidR="00E95EFA" w:rsidRPr="002604CD">
        <w:rPr>
          <w:rFonts w:eastAsia="Times New Roman"/>
          <w:color w:val="222222"/>
        </w:rPr>
        <w:t xml:space="preserve"> </w:t>
      </w:r>
      <w:r w:rsidR="00E95EFA">
        <w:rPr>
          <w:rFonts w:eastAsia="Times New Roman"/>
          <w:color w:val="222222"/>
        </w:rPr>
        <w:t xml:space="preserve">of the 7 tilts of </w:t>
      </w:r>
      <w:r w:rsidR="00E95EFA" w:rsidRPr="002604CD">
        <w:rPr>
          <w:rFonts w:eastAsia="Times New Roman"/>
          <w:color w:val="222222"/>
        </w:rPr>
        <w:t xml:space="preserve">KBOX </w:t>
      </w:r>
      <w:r w:rsidR="00E95EFA">
        <w:rPr>
          <w:rFonts w:eastAsia="Times New Roman"/>
          <w:color w:val="222222"/>
        </w:rPr>
        <w:t xml:space="preserve">volume scan (at </w:t>
      </w:r>
      <w:r w:rsidR="00E95EFA" w:rsidRPr="002604CD">
        <w:rPr>
          <w:rFonts w:eastAsia="Times New Roman"/>
          <w:color w:val="222222"/>
        </w:rPr>
        <w:t xml:space="preserve">2202 UTC on </w:t>
      </w:r>
      <w:r w:rsidR="00E95EFA" w:rsidRPr="002604CD">
        <w:t>1/23/2016</w:t>
      </w:r>
      <w:r w:rsidR="00E95EFA">
        <w:t>)</w:t>
      </w:r>
      <w:r w:rsidR="00E95EFA" w:rsidRPr="002604CD">
        <w:t xml:space="preserve"> </w:t>
      </w:r>
      <w:r w:rsidR="00E95EFA">
        <w:rPr>
          <w:rFonts w:eastAsia="Times New Roman"/>
          <w:color w:val="222222"/>
        </w:rPr>
        <w:t xml:space="preserve">and </w:t>
      </w:r>
      <w:r w:rsidR="00E95EFA">
        <w:rPr>
          <w:rFonts w:eastAsia="Times New Roman"/>
          <w:color w:val="222222"/>
          <w:shd w:val="clear" w:color="auto" w:fill="FFFFFF"/>
        </w:rPr>
        <w:t xml:space="preserve">plotted as a function of height above the radar site. </w:t>
      </w:r>
      <w:r w:rsidR="00E95EFA" w:rsidRPr="002604CD">
        <w:t xml:space="preserve"> </w:t>
      </w:r>
      <w:r w:rsidR="00E95EFA">
        <w:t xml:space="preserve">b) </w:t>
      </w:r>
      <w:r w:rsidR="00600C46">
        <w:rPr>
          <w:rFonts w:eastAsia="Times New Roman"/>
          <w:color w:val="222222"/>
          <w:shd w:val="clear" w:color="auto" w:fill="FFFFFF"/>
        </w:rPr>
        <w:t xml:space="preserve">As in </w:t>
      </w:r>
      <w:r w:rsidR="00E95EFA">
        <w:rPr>
          <w:rFonts w:eastAsia="Times New Roman"/>
          <w:color w:val="222222"/>
          <w:shd w:val="clear" w:color="auto" w:fill="FFFFFF"/>
        </w:rPr>
        <w:t>a</w:t>
      </w:r>
      <w:r w:rsidR="00600C46">
        <w:rPr>
          <w:rFonts w:eastAsia="Times New Roman"/>
          <w:color w:val="222222"/>
          <w:shd w:val="clear" w:color="auto" w:fill="FFFFFF"/>
        </w:rPr>
        <w:t>)</w:t>
      </w:r>
      <w:r w:rsidR="00E95EFA">
        <w:rPr>
          <w:rFonts w:eastAsia="Times New Roman"/>
          <w:color w:val="222222"/>
          <w:shd w:val="clear" w:color="auto" w:fill="FFFFFF"/>
        </w:rPr>
        <w:t xml:space="preserve"> but for the </w:t>
      </w:r>
      <w:r w:rsidR="00E95EFA">
        <w:rPr>
          <w:rFonts w:eastAsia="Times New Roman"/>
          <w:i/>
          <w:color w:val="222222"/>
          <w:shd w:val="clear" w:color="auto" w:fill="FFFFFF"/>
        </w:rPr>
        <w:t>v-</w:t>
      </w:r>
      <w:r w:rsidR="00E95EFA">
        <w:rPr>
          <w:rFonts w:eastAsia="Times New Roman"/>
          <w:color w:val="222222"/>
          <w:shd w:val="clear" w:color="auto" w:fill="FFFFFF"/>
        </w:rPr>
        <w:t>component of VAD wind.</w:t>
      </w:r>
    </w:p>
    <w:p w14:paraId="43FACAF2" w14:textId="77777777" w:rsidR="00E95EFA" w:rsidRDefault="00E95EFA"/>
    <w:p w14:paraId="07487B69" w14:textId="1BB3688E" w:rsidR="00600C46" w:rsidRDefault="003D5E9E">
      <w:r>
        <w:rPr>
          <w:rFonts w:eastAsia="Times New Roman"/>
          <w:noProof/>
          <w:color w:val="222222"/>
        </w:rPr>
        <w:lastRenderedPageBreak/>
        <w:drawing>
          <wp:anchor distT="0" distB="0" distL="114300" distR="114300" simplePos="0" relativeHeight="251658240" behindDoc="0" locked="0" layoutInCell="1" allowOverlap="1" wp14:anchorId="30746D3F" wp14:editId="7D8FD9AF">
            <wp:simplePos x="0" y="0"/>
            <wp:positionH relativeFrom="column">
              <wp:posOffset>0</wp:posOffset>
            </wp:positionH>
            <wp:positionV relativeFrom="paragraph">
              <wp:posOffset>0</wp:posOffset>
            </wp:positionV>
            <wp:extent cx="2743200" cy="3542030"/>
            <wp:effectExtent l="0" t="0" r="0" b="0"/>
            <wp:wrapSquare wrapText="bothSides"/>
            <wp:docPr id="15" name="Picture 15" descr="ZDI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ZDIV"/>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743200" cy="35420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95EFA">
        <w:tab/>
      </w:r>
      <w:r w:rsidR="000C4568">
        <w:t xml:space="preserve">Profiles of the kinematic variables obtained from the VAD analysis </w:t>
      </w:r>
      <w:r w:rsidR="00AA36EF">
        <w:t>are depicted in Fig</w:t>
      </w:r>
      <w:r w:rsidR="004C6D40">
        <w:t>. 5</w:t>
      </w:r>
      <w:r w:rsidR="00AA36EF">
        <w:t xml:space="preserve">.  </w:t>
      </w:r>
      <w:r w:rsidR="009847D0">
        <w:t>Th</w:t>
      </w:r>
      <w:r w:rsidR="00AA36EF">
        <w:t xml:space="preserve">e </w:t>
      </w:r>
      <w:r w:rsidR="00AA36EF" w:rsidRPr="00600C46">
        <w:rPr>
          <w:i/>
        </w:rPr>
        <w:t>u</w:t>
      </w:r>
      <w:r w:rsidR="009847D0">
        <w:t xml:space="preserve"> (longitudinal)</w:t>
      </w:r>
      <w:r w:rsidR="00AA36EF">
        <w:t xml:space="preserve">, and </w:t>
      </w:r>
      <w:r w:rsidR="00AA36EF" w:rsidRPr="00600C46">
        <w:rPr>
          <w:i/>
        </w:rPr>
        <w:t>v</w:t>
      </w:r>
      <w:r w:rsidR="009847D0">
        <w:t xml:space="preserve"> (meridional)</w:t>
      </w:r>
      <w:r w:rsidR="00AA36EF">
        <w:t xml:space="preserve"> components indicate winds from NE at below about 2 km with m</w:t>
      </w:r>
      <w:r w:rsidR="009847D0">
        <w:t xml:space="preserve">aximum magnitudes of about 25 m </w:t>
      </w:r>
      <w:r w:rsidR="00AA36EF">
        <w:t>s</w:t>
      </w:r>
      <w:r w:rsidR="009847D0">
        <w:rPr>
          <w:vertAlign w:val="superscript"/>
        </w:rPr>
        <w:t>-1</w:t>
      </w:r>
      <w:r w:rsidR="00AA36EF">
        <w:t xml:space="preserve">, while from about 2.5 </w:t>
      </w:r>
      <w:r w:rsidR="00E11C38">
        <w:t xml:space="preserve">km </w:t>
      </w:r>
      <w:r w:rsidR="00AA36EF">
        <w:t xml:space="preserve">and up the winds are from </w:t>
      </w:r>
      <w:r w:rsidR="009847D0">
        <w:t xml:space="preserve">SW </w:t>
      </w:r>
      <w:r w:rsidR="00E11C38">
        <w:t>with speeds</w:t>
      </w:r>
      <w:r w:rsidR="009847D0">
        <w:t xml:space="preserve"> smaller than 10 m s</w:t>
      </w:r>
      <w:r w:rsidR="009847D0">
        <w:rPr>
          <w:vertAlign w:val="superscript"/>
        </w:rPr>
        <w:t>-1</w:t>
      </w:r>
      <w:r w:rsidR="00AA36EF">
        <w:t xml:space="preserve">. </w:t>
      </w:r>
    </w:p>
    <w:p w14:paraId="02B3284A" w14:textId="50C92665" w:rsidR="00CB11B4" w:rsidRDefault="00940D09">
      <w:r>
        <w:tab/>
      </w:r>
      <w:r w:rsidR="00AA36EF">
        <w:t xml:space="preserve">The divergence (Fig. 5c) indicates convergence below about 2 km and </w:t>
      </w:r>
      <w:r w:rsidR="003D5E9E">
        <w:t xml:space="preserve">divergence </w:t>
      </w:r>
      <w:r w:rsidR="00AA36EF">
        <w:t>from about 2 km to 5 km. The magnitudes of the order of 10</w:t>
      </w:r>
      <w:r w:rsidR="00AA36EF">
        <w:rPr>
          <w:vertAlign w:val="superscript"/>
        </w:rPr>
        <w:t>-5</w:t>
      </w:r>
      <w:r w:rsidR="009847D0">
        <w:t xml:space="preserve"> </w:t>
      </w:r>
      <w:r w:rsidR="00AA36EF">
        <w:t>s</w:t>
      </w:r>
      <w:r w:rsidR="009847D0">
        <w:rPr>
          <w:vertAlign w:val="superscript"/>
        </w:rPr>
        <w:t>-1</w:t>
      </w:r>
      <w:r w:rsidR="00AA36EF">
        <w:t xml:space="preserve"> can be considered moderate at the synoptic scale.  The</w:t>
      </w:r>
      <w:r w:rsidR="006945EA">
        <w:t xml:space="preserve"> profile of deformation (Fig. 5d</w:t>
      </w:r>
      <w:r w:rsidR="00AA36EF">
        <w:t xml:space="preserve">) </w:t>
      </w:r>
      <w:r w:rsidR="006053D3">
        <w:t>suggests that the</w:t>
      </w:r>
      <w:r w:rsidR="009847D0">
        <w:t xml:space="preserve"> peak magnitudes are similar (4·</w:t>
      </w:r>
      <w:r w:rsidR="006053D3">
        <w:t>10</w:t>
      </w:r>
      <w:r w:rsidR="006053D3">
        <w:rPr>
          <w:vertAlign w:val="superscript"/>
        </w:rPr>
        <w:t xml:space="preserve">-5 </w:t>
      </w:r>
      <w:r w:rsidR="009847D0">
        <w:t>to 6·</w:t>
      </w:r>
      <w:r w:rsidR="006053D3">
        <w:t>10</w:t>
      </w:r>
      <w:r w:rsidR="006053D3">
        <w:rPr>
          <w:vertAlign w:val="superscript"/>
        </w:rPr>
        <w:t>-5</w:t>
      </w:r>
      <w:r w:rsidR="009847D0">
        <w:t xml:space="preserve"> s</w:t>
      </w:r>
      <w:r w:rsidR="009847D0">
        <w:rPr>
          <w:vertAlign w:val="superscript"/>
        </w:rPr>
        <w:t>-1</w:t>
      </w:r>
      <w:r w:rsidR="006053D3">
        <w:t xml:space="preserve">) and somewhat larger </w:t>
      </w:r>
      <w:r w:rsidR="00AC667C">
        <w:t xml:space="preserve">than </w:t>
      </w:r>
      <w:r w:rsidR="006053D3">
        <w:t>the divergence.  The axis of dilatation at heights above 3 km i</w:t>
      </w:r>
      <w:r w:rsidR="009847D0">
        <w:t>s oriented along</w:t>
      </w:r>
      <w:r w:rsidR="00CB11B4">
        <w:t xml:space="preserve"> 225</w:t>
      </w:r>
      <w:r w:rsidR="00CB11B4">
        <w:rPr>
          <w:vertAlign w:val="superscript"/>
        </w:rPr>
        <w:t>o</w:t>
      </w:r>
      <w:r w:rsidR="00CB11B4">
        <w:t xml:space="preserve"> in azimuth</w:t>
      </w:r>
      <w:r w:rsidR="006945EA">
        <w:t xml:space="preserve"> (Fig. 5e)</w:t>
      </w:r>
      <w:r w:rsidR="00CB11B4">
        <w:t xml:space="preserve">.  </w:t>
      </w:r>
    </w:p>
    <w:p w14:paraId="2E1D5AC0" w14:textId="77777777" w:rsidR="00A86C61" w:rsidRDefault="009847D0" w:rsidP="00940D09">
      <w:r>
        <w:tab/>
      </w:r>
    </w:p>
    <w:p w14:paraId="372F569D" w14:textId="77777777" w:rsidR="00A86C61" w:rsidRDefault="00A86C61" w:rsidP="00940D09"/>
    <w:p w14:paraId="2E1A8DDE" w14:textId="77777777" w:rsidR="00A86C61" w:rsidRDefault="00A86C61" w:rsidP="00940D09"/>
    <w:p w14:paraId="2455EB32" w14:textId="77777777" w:rsidR="00A86C61" w:rsidRDefault="00A86C61" w:rsidP="00A86C61"/>
    <w:p w14:paraId="0F2C9823" w14:textId="77777777" w:rsidR="00A86C61" w:rsidRDefault="00A86C61" w:rsidP="00A86C61">
      <w:r>
        <w:t>Fig. 5. c) As in a) but the divergence is plotted.</w:t>
      </w:r>
    </w:p>
    <w:p w14:paraId="3CD52851" w14:textId="77777777" w:rsidR="00A86C61" w:rsidRDefault="003E30B8" w:rsidP="00940D09">
      <w:r>
        <w:rPr>
          <w:rFonts w:eastAsia="Times New Roman"/>
          <w:noProof/>
          <w:color w:val="222222"/>
        </w:rPr>
        <w:drawing>
          <wp:inline distT="0" distB="0" distL="0" distR="0" wp14:anchorId="129EF993" wp14:editId="77D93E90">
            <wp:extent cx="2743200" cy="3546763"/>
            <wp:effectExtent l="0" t="0" r="0" b="9525"/>
            <wp:docPr id="23" name="Picture 23" descr="ZDF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ZDFM"/>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743200" cy="3546763"/>
                    </a:xfrm>
                    <a:prstGeom prst="rect">
                      <a:avLst/>
                    </a:prstGeom>
                    <a:noFill/>
                    <a:ln>
                      <a:noFill/>
                    </a:ln>
                  </pic:spPr>
                </pic:pic>
              </a:graphicData>
            </a:graphic>
          </wp:inline>
        </w:drawing>
      </w:r>
      <w:r>
        <w:rPr>
          <w:rFonts w:eastAsia="Times New Roman"/>
          <w:noProof/>
          <w:color w:val="222222"/>
        </w:rPr>
        <w:drawing>
          <wp:inline distT="0" distB="0" distL="0" distR="0" wp14:anchorId="6442030F" wp14:editId="537C5441">
            <wp:extent cx="2743200" cy="3550809"/>
            <wp:effectExtent l="0" t="0" r="0" b="5715"/>
            <wp:docPr id="24" name="Picture 24" descr="ZD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ZDLT"/>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743200" cy="3550809"/>
                    </a:xfrm>
                    <a:prstGeom prst="rect">
                      <a:avLst/>
                    </a:prstGeom>
                    <a:noFill/>
                    <a:ln>
                      <a:noFill/>
                    </a:ln>
                  </pic:spPr>
                </pic:pic>
              </a:graphicData>
            </a:graphic>
          </wp:inline>
        </w:drawing>
      </w:r>
    </w:p>
    <w:p w14:paraId="58788EB4" w14:textId="76B7719B" w:rsidR="00A86C61" w:rsidRDefault="008D499F" w:rsidP="00940D09">
      <w:r>
        <w:t>Fig. 5. d) As in a) but deformation</w:t>
      </w:r>
      <w:r w:rsidR="00A86C61">
        <w:t xml:space="preserve"> is plotted. e) The azimuthal angle of dilatation axis is plotted. </w:t>
      </w:r>
    </w:p>
    <w:p w14:paraId="24078315" w14:textId="77777777" w:rsidR="000C4568" w:rsidRDefault="000C4568" w:rsidP="00940D09"/>
    <w:p w14:paraId="4F3C817D" w14:textId="1C7432BE" w:rsidR="006945EA" w:rsidRDefault="00CB11B4" w:rsidP="00940D09">
      <w:r>
        <w:lastRenderedPageBreak/>
        <w:t>In Fig. 6 presented is the 700 mb analysis made by the N</w:t>
      </w:r>
      <w:r w:rsidR="00832DBD">
        <w:t xml:space="preserve">OAA </w:t>
      </w:r>
      <w:r>
        <w:t>WPC.  The frontogenesis area is indicated with the purple contours</w:t>
      </w:r>
      <w:r w:rsidR="00C85344">
        <w:t>. T</w:t>
      </w:r>
      <w:r w:rsidR="009847D0">
        <w:t>he alignment of the frontogenesis is</w:t>
      </w:r>
      <w:r w:rsidR="00C85344">
        <w:t xml:space="preserve"> along the azimuth between about 225</w:t>
      </w:r>
      <w:r w:rsidR="00C85344">
        <w:rPr>
          <w:vertAlign w:val="superscript"/>
        </w:rPr>
        <w:t>o</w:t>
      </w:r>
      <w:r w:rsidR="00C85344">
        <w:t xml:space="preserve"> and 245</w:t>
      </w:r>
      <w:r w:rsidR="00C85344">
        <w:rPr>
          <w:vertAlign w:val="superscript"/>
        </w:rPr>
        <w:t>o</w:t>
      </w:r>
      <w:r w:rsidR="00C85344">
        <w:t xml:space="preserve"> which, as expected, is perpendicular to the temperature gradient. The orientation of the intensifying front</w:t>
      </w:r>
      <w:r w:rsidR="006945EA">
        <w:t xml:space="preserve"> agrees well with the</w:t>
      </w:r>
      <w:r w:rsidR="000C4568" w:rsidRPr="000C4568">
        <w:t xml:space="preserve"> </w:t>
      </w:r>
      <w:r w:rsidR="000C4568">
        <w:t>axis of dilatation determined</w:t>
      </w:r>
    </w:p>
    <w:p w14:paraId="5F406F7A" w14:textId="77777777" w:rsidR="006945EA" w:rsidRDefault="006945EA" w:rsidP="00940D09"/>
    <w:p w14:paraId="460177B5" w14:textId="77777777" w:rsidR="006945EA" w:rsidRDefault="006945EA" w:rsidP="006945EA"/>
    <w:p w14:paraId="415A332B" w14:textId="77777777" w:rsidR="006945EA" w:rsidRDefault="006945EA" w:rsidP="006945EA">
      <w:r>
        <w:rPr>
          <w:noProof/>
        </w:rPr>
        <mc:AlternateContent>
          <mc:Choice Requires="wpg">
            <w:drawing>
              <wp:inline distT="0" distB="0" distL="0" distR="0" wp14:anchorId="63B91A7A" wp14:editId="59505514">
                <wp:extent cx="4723130" cy="3892550"/>
                <wp:effectExtent l="0" t="0" r="1270" b="0"/>
                <wp:docPr id="16"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23130" cy="3892550"/>
                          <a:chOff x="0" y="0"/>
                          <a:chExt cx="4722813" cy="3892550"/>
                        </a:xfrm>
                      </wpg:grpSpPr>
                      <pic:pic xmlns:pic="http://schemas.openxmlformats.org/drawingml/2006/picture">
                        <pic:nvPicPr>
                          <pic:cNvPr id="17" name="Picture 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722813" cy="389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8" name="Oval 3"/>
                        <wps:cNvSpPr>
                          <a:spLocks noChangeArrowheads="1"/>
                        </wps:cNvSpPr>
                        <wps:spPr bwMode="auto">
                          <a:xfrm>
                            <a:off x="3742092" y="1470610"/>
                            <a:ext cx="76200" cy="76200"/>
                          </a:xfrm>
                          <a:prstGeom prst="ellipse">
                            <a:avLst/>
                          </a:prstGeom>
                          <a:solidFill>
                            <a:srgbClr val="FF0000"/>
                          </a:solidFill>
                          <a:ln w="25400" cap="flat" cmpd="sng" algn="ctr">
                            <a:solidFill>
                              <a:srgbClr val="FF0000"/>
                            </a:solidFill>
                            <a:prstDash val="solid"/>
                            <a:round/>
                            <a:headEnd/>
                            <a:tailEnd/>
                          </a:ln>
                        </wps:spPr>
                        <wps:bodyPr rot="0" vert="horz" wrap="square" lIns="91440" tIns="45720" rIns="91440" bIns="45720" anchor="ctr" anchorCtr="0" upright="1">
                          <a:noAutofit/>
                        </wps:bodyPr>
                      </wps:wsp>
                      <wps:wsp>
                        <wps:cNvPr id="19" name="Oval 4"/>
                        <wps:cNvSpPr>
                          <a:spLocks noChangeArrowheads="1"/>
                        </wps:cNvSpPr>
                        <wps:spPr bwMode="auto">
                          <a:xfrm>
                            <a:off x="2929149" y="2815002"/>
                            <a:ext cx="76200" cy="76200"/>
                          </a:xfrm>
                          <a:prstGeom prst="ellipse">
                            <a:avLst/>
                          </a:prstGeom>
                          <a:solidFill>
                            <a:srgbClr val="FF0000"/>
                          </a:solidFill>
                          <a:ln w="25400" cap="flat" cmpd="sng" algn="ctr">
                            <a:solidFill>
                              <a:srgbClr val="FF0000"/>
                            </a:solidFill>
                            <a:prstDash val="solid"/>
                            <a:round/>
                            <a:headEnd/>
                            <a:tailEnd/>
                          </a:ln>
                        </wps:spPr>
                        <wps:bodyPr rot="0" vert="horz" wrap="square" lIns="91440" tIns="45720" rIns="91440" bIns="45720" anchor="ctr" anchorCtr="0" upright="1">
                          <a:noAutofit/>
                        </wps:bodyPr>
                      </wps:wsp>
                    </wpg:wgp>
                  </a:graphicData>
                </a:graphic>
              </wp:inline>
            </w:drawing>
          </mc:Choice>
          <mc:Fallback>
            <w:pict>
              <v:group w14:anchorId="5B40E85F" id="Group 16" o:spid="_x0000_s1026" style="width:371.9pt;height:306.5pt;mso-position-horizontal-relative:char;mso-position-vertical-relative:line" coordsize="47228,389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">
                <v:shape id="Picture 2" o:spid="_x0000_s1027" type="#_x0000_t75" style="position:absolute;width:47228;height:389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">
                  <v:imagedata r:id="rId29" o:title=""/>
                </v:shape>
                <v:oval id="Oval 3" o:spid="_x0000_s1028" style="position:absolute;left:37420;top:14706;width:762;height: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" fillcolor="red" strokecolor="red" strokeweight="2pt"/>
                <v:oval id="Oval 4" o:spid="_x0000_s1029" style="position:absolute;left:29291;top:28150;width:762;height: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" fillcolor="red" strokecolor="red" strokeweight="2pt"/>
                <w10:anchorlock/>
              </v:group>
            </w:pict>
          </mc:Fallback>
        </mc:AlternateContent>
      </w:r>
    </w:p>
    <w:p w14:paraId="3C69DF59" w14:textId="62E4A9C5" w:rsidR="006945EA" w:rsidRDefault="006945EA" w:rsidP="00A86C61">
      <w:pPr>
        <w:pStyle w:val="NormalWeb"/>
        <w:spacing w:before="100" w:after="100"/>
      </w:pPr>
      <w:r>
        <w:rPr>
          <w:noProof/>
        </w:rPr>
        <w:t xml:space="preserve">Fig. 6 Analysis at 700 mb from the </w:t>
      </w:r>
      <w:r w:rsidR="00832DBD">
        <w:rPr>
          <w:noProof/>
        </w:rPr>
        <w:t>NOAA</w:t>
      </w:r>
      <w:r>
        <w:rPr>
          <w:noProof/>
        </w:rPr>
        <w:t xml:space="preserve"> Weather Prediction Center (Jan 23, 21 UTC, 2016). The black countours are 700 mb heights, dashed blue contours are</w:t>
      </w:r>
      <w:r w:rsidR="003D5E9E" w:rsidRPr="003D5E9E">
        <w:rPr>
          <w:noProof/>
        </w:rPr>
        <w:t xml:space="preserve"> </w:t>
      </w:r>
      <w:r w:rsidR="003D5E9E">
        <w:rPr>
          <w:noProof/>
        </w:rPr>
        <w:t>isotherms</w:t>
      </w:r>
      <w:r>
        <w:rPr>
          <w:noProof/>
        </w:rPr>
        <w:t xml:space="preserve">, and </w:t>
      </w:r>
      <w:r w:rsidR="00A86C61">
        <w:rPr>
          <w:noProof/>
        </w:rPr>
        <w:t>areas o</w:t>
      </w:r>
      <w:r>
        <w:rPr>
          <w:noProof/>
        </w:rPr>
        <w:t>f</w:t>
      </w:r>
      <w:r w:rsidR="00A86C61">
        <w:rPr>
          <w:noProof/>
        </w:rPr>
        <w:t xml:space="preserve"> f</w:t>
      </w:r>
      <w:r>
        <w:rPr>
          <w:noProof/>
        </w:rPr>
        <w:t>ron</w:t>
      </w:r>
      <w:r w:rsidRPr="006945EA">
        <w:rPr>
          <w:b/>
          <w:noProof/>
        </w:rPr>
        <w:t>t</w:t>
      </w:r>
      <w:r>
        <w:rPr>
          <w:noProof/>
        </w:rPr>
        <w:t xml:space="preserve">ogenesis are contoured in purple. The KODX is indicated by the red dot to the SW and the KOBX by the red dot to the NW. See </w:t>
      </w:r>
      <w:hyperlink r:id="rId30" w:anchor="picture" w:history="1">
        <w:r>
          <w:rPr>
            <w:rStyle w:val="Hyperlink"/>
          </w:rPr>
          <w:t>https://www.weather.gov/okx/Blizzard_Jan2016#picture</w:t>
        </w:r>
      </w:hyperlink>
      <w:r>
        <w:t>.</w:t>
      </w:r>
    </w:p>
    <w:p w14:paraId="44AA344C" w14:textId="51EB4FD0" w:rsidR="007F62C6" w:rsidRDefault="00C85344">
      <w:r>
        <w:t xml:space="preserve">from the VAD analysis.  Thus we submit that it might be possible to diagnose evolution of frontogenesis aloft with the WSR-88D. </w:t>
      </w:r>
      <w:r w:rsidR="009847D0">
        <w:t xml:space="preserve"> Such diagnosis can be updated at intervals corresponding to the time </w:t>
      </w:r>
      <w:r w:rsidR="0053181F">
        <w:t>needed for volume coverage.  This time is short (in this case 6 min) hence quite suited t</w:t>
      </w:r>
      <w:r w:rsidR="000C4568">
        <w:t xml:space="preserve">o capture </w:t>
      </w:r>
      <w:r w:rsidR="00832DBD">
        <w:t xml:space="preserve">the </w:t>
      </w:r>
      <w:r w:rsidR="000C4568">
        <w:t xml:space="preserve">evolutions of </w:t>
      </w:r>
      <w:r w:rsidR="00832DBD">
        <w:t xml:space="preserve">fronts on the </w:t>
      </w:r>
      <w:r w:rsidR="000C4568">
        <w:t>mesoscale</w:t>
      </w:r>
      <w:r w:rsidR="0053181F">
        <w:t xml:space="preserve">. </w:t>
      </w:r>
    </w:p>
    <w:p w14:paraId="50A50EB7" w14:textId="77777777" w:rsidR="00A51548" w:rsidRDefault="003E30B8" w:rsidP="003E30B8">
      <w:r>
        <w:tab/>
      </w:r>
    </w:p>
    <w:p w14:paraId="67326AC7" w14:textId="77777777" w:rsidR="003E30B8" w:rsidRDefault="00A51548" w:rsidP="003E30B8">
      <w:r>
        <w:tab/>
      </w:r>
      <w:r w:rsidR="003E30B8">
        <w:t>The vertical profiles of the kinematic features obtained from the KDOX radar are plotted in Fig. 7.</w:t>
      </w:r>
    </w:p>
    <w:p w14:paraId="14374E81" w14:textId="77777777" w:rsidR="003E30B8" w:rsidRPr="00C85344" w:rsidRDefault="003E30B8"/>
    <w:p w14:paraId="28CB6828" w14:textId="2F353A18" w:rsidR="007F62C6" w:rsidRDefault="003E30B8">
      <w:r>
        <w:rPr>
          <w:noProof/>
        </w:rPr>
        <w:lastRenderedPageBreak/>
        <w:drawing>
          <wp:inline distT="0" distB="0" distL="0" distR="0" wp14:anchorId="36D474AE" wp14:editId="301B6C8E">
            <wp:extent cx="2929070" cy="3802380"/>
            <wp:effectExtent l="0" t="0" r="5080" b="7620"/>
            <wp:docPr id="25" name="Picture 25" descr="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U"/>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932598" cy="3806960"/>
                    </a:xfrm>
                    <a:prstGeom prst="rect">
                      <a:avLst/>
                    </a:prstGeom>
                    <a:noFill/>
                    <a:ln>
                      <a:noFill/>
                    </a:ln>
                  </pic:spPr>
                </pic:pic>
              </a:graphicData>
            </a:graphic>
          </wp:inline>
        </w:drawing>
      </w:r>
      <w:r w:rsidR="00D11AEE">
        <w:rPr>
          <w:rFonts w:eastAsia="Times New Roman"/>
          <w:noProof/>
          <w:color w:val="222222"/>
        </w:rPr>
        <w:drawing>
          <wp:inline distT="0" distB="0" distL="0" distR="0" wp14:anchorId="280269BC" wp14:editId="7F9F21EB">
            <wp:extent cx="2964180" cy="3835233"/>
            <wp:effectExtent l="0" t="0" r="7620" b="0"/>
            <wp:docPr id="6" name="Picture 6" descr="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V"/>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966792" cy="3838613"/>
                    </a:xfrm>
                    <a:prstGeom prst="rect">
                      <a:avLst/>
                    </a:prstGeom>
                    <a:noFill/>
                    <a:ln>
                      <a:noFill/>
                    </a:ln>
                  </pic:spPr>
                </pic:pic>
              </a:graphicData>
            </a:graphic>
          </wp:inline>
        </w:drawing>
      </w:r>
    </w:p>
    <w:p w14:paraId="1E679057" w14:textId="77777777" w:rsidR="00032EAA" w:rsidRPr="003E30B8" w:rsidRDefault="003E30B8">
      <w:r>
        <w:tab/>
        <w:t xml:space="preserve">Fig. 7. a) </w:t>
      </w:r>
      <w:r>
        <w:rPr>
          <w:rFonts w:eastAsia="Times New Roman"/>
          <w:color w:val="222222"/>
          <w:shd w:val="clear" w:color="auto" w:fill="FFFFFF"/>
        </w:rPr>
        <w:t xml:space="preserve">The </w:t>
      </w:r>
      <w:r>
        <w:rPr>
          <w:rFonts w:eastAsia="Times New Roman"/>
          <w:i/>
          <w:color w:val="222222"/>
          <w:shd w:val="clear" w:color="auto" w:fill="FFFFFF"/>
        </w:rPr>
        <w:t>u-</w:t>
      </w:r>
      <w:r>
        <w:rPr>
          <w:rFonts w:eastAsia="Times New Roman"/>
          <w:color w:val="222222"/>
          <w:shd w:val="clear" w:color="auto" w:fill="FFFFFF"/>
        </w:rPr>
        <w:t>component</w:t>
      </w:r>
      <w:r w:rsidR="00A450E9">
        <w:rPr>
          <w:rFonts w:eastAsia="Times New Roman"/>
          <w:color w:val="222222"/>
          <w:shd w:val="clear" w:color="auto" w:fill="FFFFFF"/>
        </w:rPr>
        <w:t xml:space="preserve"> of VAD wind analysis from the</w:t>
      </w:r>
      <w:r>
        <w:rPr>
          <w:rFonts w:eastAsia="Times New Roman"/>
          <w:color w:val="222222"/>
        </w:rPr>
        <w:t xml:space="preserve"> KD</w:t>
      </w:r>
      <w:r w:rsidRPr="002604CD">
        <w:rPr>
          <w:rFonts w:eastAsia="Times New Roman"/>
          <w:color w:val="222222"/>
        </w:rPr>
        <w:t xml:space="preserve">OX </w:t>
      </w:r>
      <w:r>
        <w:rPr>
          <w:rFonts w:eastAsia="Times New Roman"/>
          <w:color w:val="222222"/>
        </w:rPr>
        <w:t xml:space="preserve">volume scan (at </w:t>
      </w:r>
      <w:r w:rsidRPr="002604CD">
        <w:rPr>
          <w:rFonts w:eastAsia="Times New Roman"/>
          <w:color w:val="222222"/>
        </w:rPr>
        <w:t xml:space="preserve">2202 UTC on </w:t>
      </w:r>
      <w:r w:rsidRPr="002604CD">
        <w:t>1/23/2016</w:t>
      </w:r>
      <w:r>
        <w:t>)</w:t>
      </w:r>
      <w:r w:rsidRPr="002604CD">
        <w:t xml:space="preserve"> </w:t>
      </w:r>
      <w:r>
        <w:rPr>
          <w:rFonts w:eastAsia="Times New Roman"/>
          <w:color w:val="222222"/>
        </w:rPr>
        <w:t xml:space="preserve">and </w:t>
      </w:r>
      <w:r>
        <w:rPr>
          <w:rFonts w:eastAsia="Times New Roman"/>
          <w:color w:val="222222"/>
          <w:shd w:val="clear" w:color="auto" w:fill="FFFFFF"/>
        </w:rPr>
        <w:t xml:space="preserve">plotted as a function of height above the radar site. b) The </w:t>
      </w:r>
      <w:r>
        <w:rPr>
          <w:rFonts w:eastAsia="Times New Roman"/>
          <w:i/>
          <w:color w:val="222222"/>
          <w:shd w:val="clear" w:color="auto" w:fill="FFFFFF"/>
        </w:rPr>
        <w:t>v</w:t>
      </w:r>
      <w:r>
        <w:rPr>
          <w:rFonts w:eastAsia="Times New Roman"/>
          <w:color w:val="222222"/>
          <w:shd w:val="clear" w:color="auto" w:fill="FFFFFF"/>
        </w:rPr>
        <w:t xml:space="preserve"> component. </w:t>
      </w:r>
    </w:p>
    <w:p w14:paraId="061909DD" w14:textId="77777777" w:rsidR="003E30B8" w:rsidRDefault="003E30B8">
      <w:r>
        <w:rPr>
          <w:rFonts w:eastAsia="Times New Roman"/>
          <w:noProof/>
          <w:color w:val="222222"/>
        </w:rPr>
        <w:drawing>
          <wp:inline distT="0" distB="0" distL="0" distR="0" wp14:anchorId="30B19E75" wp14:editId="2918C220">
            <wp:extent cx="2857500" cy="3700811"/>
            <wp:effectExtent l="0" t="0" r="0" b="0"/>
            <wp:docPr id="27" name="Picture 27" descr="ZDI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ZDIV"/>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59717" cy="3703683"/>
                    </a:xfrm>
                    <a:prstGeom prst="rect">
                      <a:avLst/>
                    </a:prstGeom>
                    <a:noFill/>
                    <a:ln>
                      <a:noFill/>
                    </a:ln>
                  </pic:spPr>
                </pic:pic>
              </a:graphicData>
            </a:graphic>
          </wp:inline>
        </w:drawing>
      </w:r>
    </w:p>
    <w:p w14:paraId="099C15DE" w14:textId="77777777" w:rsidR="003E30B8" w:rsidRDefault="00A51548">
      <w:r>
        <w:t xml:space="preserve">                        </w:t>
      </w:r>
      <w:r w:rsidR="00A450E9">
        <w:t>c) Divergence.</w:t>
      </w:r>
    </w:p>
    <w:p w14:paraId="43FF8A10" w14:textId="77777777" w:rsidR="003E30B8" w:rsidRDefault="00A51548">
      <w:r>
        <w:rPr>
          <w:rFonts w:eastAsia="Times New Roman"/>
          <w:noProof/>
          <w:color w:val="222222"/>
        </w:rPr>
        <w:lastRenderedPageBreak/>
        <w:drawing>
          <wp:inline distT="0" distB="0" distL="0" distR="0" wp14:anchorId="35DC1460" wp14:editId="57067D0B">
            <wp:extent cx="2933700" cy="3794760"/>
            <wp:effectExtent l="0" t="0" r="0" b="0"/>
            <wp:docPr id="28" name="Picture 28" descr="ZDF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ZDFM"/>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933700" cy="3794760"/>
                    </a:xfrm>
                    <a:prstGeom prst="rect">
                      <a:avLst/>
                    </a:prstGeom>
                    <a:noFill/>
                    <a:ln>
                      <a:noFill/>
                    </a:ln>
                  </pic:spPr>
                </pic:pic>
              </a:graphicData>
            </a:graphic>
          </wp:inline>
        </w:drawing>
      </w:r>
      <w:r>
        <w:rPr>
          <w:rFonts w:eastAsia="Times New Roman"/>
          <w:noProof/>
          <w:color w:val="222222"/>
        </w:rPr>
        <w:drawing>
          <wp:inline distT="0" distB="0" distL="0" distR="0" wp14:anchorId="2EF7E47E" wp14:editId="770572E9">
            <wp:extent cx="2894242" cy="3744249"/>
            <wp:effectExtent l="0" t="0" r="1905" b="8890"/>
            <wp:docPr id="29" name="Picture 29" descr="ZD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ZDLT"/>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898054" cy="3749180"/>
                    </a:xfrm>
                    <a:prstGeom prst="rect">
                      <a:avLst/>
                    </a:prstGeom>
                    <a:noFill/>
                    <a:ln>
                      <a:noFill/>
                    </a:ln>
                  </pic:spPr>
                </pic:pic>
              </a:graphicData>
            </a:graphic>
          </wp:inline>
        </w:drawing>
      </w:r>
    </w:p>
    <w:p w14:paraId="3D606C4B" w14:textId="77777777" w:rsidR="003E30B8" w:rsidRDefault="00A51548">
      <w:r>
        <w:t xml:space="preserve">Fig. 7.                d) Deformation. </w:t>
      </w:r>
      <w:r>
        <w:tab/>
      </w:r>
      <w:r>
        <w:tab/>
      </w:r>
      <w:r>
        <w:tab/>
        <w:t xml:space="preserve">  e) Azimuthal angle of dilatation axis.   </w:t>
      </w:r>
    </w:p>
    <w:p w14:paraId="372742FA" w14:textId="77777777" w:rsidR="003E30B8" w:rsidRDefault="003E30B8"/>
    <w:p w14:paraId="78414077" w14:textId="17D0CB75" w:rsidR="00032EAA" w:rsidRDefault="00A51548">
      <w:r>
        <w:tab/>
        <w:t xml:space="preserve">The kinematic profiles obtained from the KDOX data are comparable to the ones obtained from the KBOX data. The axis of dilatation has a stronger westerly </w:t>
      </w:r>
      <w:r w:rsidR="0015078A">
        <w:t xml:space="preserve">component that </w:t>
      </w:r>
      <w:r>
        <w:t xml:space="preserve">is in </w:t>
      </w:r>
      <w:bookmarkStart w:id="0" w:name="_GoBack"/>
      <w:bookmarkEnd w:id="0"/>
      <w:r>
        <w:t xml:space="preserve">line with the model analysis in Fig. 6 whereby the </w:t>
      </w:r>
      <w:r w:rsidR="005E1B2E">
        <w:t>orientation of the frontogene</w:t>
      </w:r>
      <w:r w:rsidR="0015078A">
        <w:t>sis area has a relatively small</w:t>
      </w:r>
      <w:r w:rsidR="005E1B2E">
        <w:t xml:space="preserve">er </w:t>
      </w:r>
      <w:r w:rsidR="00AC667C">
        <w:t xml:space="preserve">angle </w:t>
      </w:r>
      <w:r>
        <w:t xml:space="preserve">with respect to the zonal coordinate at the KDOX location than at the KBOX location.  Further quantitative temporal analysis of this case should be undertaken to determine the prognostic value of the second harmonic. </w:t>
      </w:r>
    </w:p>
    <w:p w14:paraId="7A5318A7" w14:textId="77777777" w:rsidR="00A51548" w:rsidRDefault="00A51548"/>
    <w:p w14:paraId="60E5AF95" w14:textId="77777777" w:rsidR="00A51548" w:rsidRPr="00A51548" w:rsidRDefault="00A51548">
      <w:pPr>
        <w:rPr>
          <w:b/>
        </w:rPr>
      </w:pPr>
      <w:r w:rsidRPr="00A51548">
        <w:rPr>
          <w:b/>
        </w:rPr>
        <w:t>4. Conclusions</w:t>
      </w:r>
    </w:p>
    <w:p w14:paraId="668DDD24" w14:textId="77777777" w:rsidR="007C4A9D" w:rsidRDefault="00A51548">
      <w:r>
        <w:tab/>
        <w:t xml:space="preserve">The current procedure </w:t>
      </w:r>
      <w:r w:rsidR="007C4A9D">
        <w:t xml:space="preserve">on the WSR-88D </w:t>
      </w:r>
      <w:r>
        <w:t xml:space="preserve">to obtain the wind’s kinematic </w:t>
      </w:r>
      <w:r w:rsidR="007C4A9D">
        <w:t>parameters in the VAD analysis includes the zeroth and first harmonics and ignores the second and higher harmonics.  Herein the</w:t>
      </w:r>
      <w:r>
        <w:t xml:space="preserve"> VAD analysis is extended to include the second harmonic indicative of the wind’s deformation field.</w:t>
      </w:r>
      <w:r w:rsidR="007C4A9D">
        <w:t xml:space="preserve">  Because the data for the VAD analysis might not be uniformly spaced</w:t>
      </w:r>
      <w:r w:rsidR="00D73695">
        <w:t xml:space="preserve"> (for example in case there are no returns due to absence of scatterers)</w:t>
      </w:r>
      <w:r w:rsidR="007C4A9D">
        <w:t xml:space="preserve"> our procedure consi</w:t>
      </w:r>
      <w:r w:rsidR="00D73695">
        <w:t xml:space="preserve">sts of least squares fitting the harmonic coefficients.  Besides providing deformation the procedure reduces errors in the velocity and divergence that can be induces by the second harmonic if it is not accounted for.  Demonstration on synthetic data and on real data confirms validity of the procedure.  A </w:t>
      </w:r>
      <w:r w:rsidR="000C4568">
        <w:t>functional description of the solution is included as well as the Matlab script and</w:t>
      </w:r>
      <w:r w:rsidR="00D73695">
        <w:t xml:space="preserve"> the Fortran code used on real data. </w:t>
      </w:r>
      <w:r w:rsidR="007C4A9D">
        <w:t xml:space="preserve"> </w:t>
      </w:r>
    </w:p>
    <w:p w14:paraId="6B698B23" w14:textId="77777777" w:rsidR="00A51548" w:rsidRDefault="00A51548">
      <w:r>
        <w:t xml:space="preserve"> </w:t>
      </w:r>
    </w:p>
    <w:p w14:paraId="4B0BAE7B" w14:textId="77777777" w:rsidR="00451F27" w:rsidRPr="00927005" w:rsidRDefault="00451F27">
      <w:pPr>
        <w:rPr>
          <w:b/>
        </w:rPr>
      </w:pPr>
      <w:r w:rsidRPr="00927005">
        <w:rPr>
          <w:b/>
        </w:rPr>
        <w:t xml:space="preserve">References: </w:t>
      </w:r>
    </w:p>
    <w:p w14:paraId="1A318CC3" w14:textId="77777777" w:rsidR="00451F27" w:rsidRDefault="00451F27" w:rsidP="00451F27">
      <w:pPr>
        <w:widowControl w:val="0"/>
        <w:tabs>
          <w:tab w:val="left" w:pos="-1440"/>
          <w:tab w:val="left" w:pos="-720"/>
          <w:tab w:val="left" w:pos="0"/>
          <w:tab w:val="left" w:pos="288"/>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val="0"/>
        <w:autoSpaceDE w:val="0"/>
        <w:autoSpaceDN w:val="0"/>
        <w:adjustRightInd w:val="0"/>
        <w:ind w:left="288" w:hanging="288"/>
        <w:jc w:val="both"/>
        <w:rPr>
          <w:rFonts w:eastAsia="Times New Roman"/>
        </w:rPr>
      </w:pPr>
      <w:r w:rsidRPr="00451F27">
        <w:rPr>
          <w:rFonts w:eastAsia="Times New Roman"/>
        </w:rPr>
        <w:t>Rabin, R., and D.S. Zrnic, 1980: Subsynoptic Scale Vertical Wind Revealed by Dual Doppler</w:t>
      </w:r>
      <w:r w:rsidRPr="00451F27">
        <w:rPr>
          <w:rFonts w:eastAsia="Times New Roman"/>
        </w:rPr>
        <w:noBreakHyphen/>
        <w:t xml:space="preserve">Radar and VAD Analysis, </w:t>
      </w:r>
      <w:r w:rsidRPr="00451F27">
        <w:rPr>
          <w:rFonts w:eastAsia="Times New Roman"/>
          <w:bCs/>
          <w:i/>
        </w:rPr>
        <w:t>J. Atmos. Sci</w:t>
      </w:r>
      <w:r w:rsidRPr="00451F27">
        <w:rPr>
          <w:rFonts w:eastAsia="Times New Roman"/>
          <w:b/>
          <w:bCs/>
        </w:rPr>
        <w:t>.</w:t>
      </w:r>
      <w:r w:rsidRPr="00451F27">
        <w:rPr>
          <w:rFonts w:eastAsia="Times New Roman"/>
        </w:rPr>
        <w:t xml:space="preserve">, </w:t>
      </w:r>
      <w:r w:rsidRPr="00451F27">
        <w:rPr>
          <w:rFonts w:eastAsia="Times New Roman"/>
          <w:b/>
          <w:bCs/>
        </w:rPr>
        <w:t>37</w:t>
      </w:r>
      <w:r w:rsidRPr="00451F27">
        <w:rPr>
          <w:rFonts w:eastAsia="Times New Roman"/>
        </w:rPr>
        <w:t>, No. 3, March 1980, pp. 644</w:t>
      </w:r>
      <w:r w:rsidRPr="00451F27">
        <w:rPr>
          <w:rFonts w:eastAsia="Times New Roman"/>
        </w:rPr>
        <w:noBreakHyphen/>
        <w:t>654.</w:t>
      </w:r>
    </w:p>
    <w:p w14:paraId="79F1D3C7" w14:textId="77777777" w:rsidR="00D73695" w:rsidRDefault="00451F27" w:rsidP="00D73695">
      <w:pPr>
        <w:widowControl w:val="0"/>
        <w:tabs>
          <w:tab w:val="left" w:pos="-1440"/>
          <w:tab w:val="left" w:pos="-720"/>
          <w:tab w:val="left" w:pos="0"/>
          <w:tab w:val="left" w:pos="288"/>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val="0"/>
        <w:autoSpaceDE w:val="0"/>
        <w:autoSpaceDN w:val="0"/>
        <w:adjustRightInd w:val="0"/>
        <w:ind w:left="288" w:hanging="288"/>
        <w:jc w:val="both"/>
        <w:rPr>
          <w:rFonts w:eastAsia="Times New Roman"/>
        </w:rPr>
      </w:pPr>
      <w:r>
        <w:rPr>
          <w:rFonts w:eastAsia="Times New Roman"/>
          <w:bCs/>
        </w:rPr>
        <w:t xml:space="preserve">Doviak, R. J., and D.Z. Zrnic 2006: </w:t>
      </w:r>
      <w:r w:rsidRPr="00451F27">
        <w:rPr>
          <w:rFonts w:eastAsia="Times New Roman"/>
          <w:bCs/>
          <w:i/>
        </w:rPr>
        <w:t>Doppler Radar and Weather Observations</w:t>
      </w:r>
      <w:r w:rsidRPr="00451F27">
        <w:rPr>
          <w:rFonts w:eastAsia="Times New Roman"/>
        </w:rPr>
        <w:t xml:space="preserve">, </w:t>
      </w:r>
      <w:r>
        <w:rPr>
          <w:rFonts w:eastAsia="Times New Roman"/>
        </w:rPr>
        <w:t xml:space="preserve">Dover </w:t>
      </w:r>
      <w:r w:rsidR="00D73695">
        <w:rPr>
          <w:rFonts w:eastAsia="Times New Roman"/>
        </w:rPr>
        <w:t>edition.</w:t>
      </w:r>
    </w:p>
    <w:p w14:paraId="4D56694F" w14:textId="77777777" w:rsidR="007961CB" w:rsidRPr="000F278E" w:rsidRDefault="007961CB" w:rsidP="007961CB">
      <w:pPr>
        <w:rPr>
          <w:b/>
        </w:rPr>
      </w:pPr>
      <w:r w:rsidRPr="000F278E">
        <w:rPr>
          <w:b/>
        </w:rPr>
        <w:lastRenderedPageBreak/>
        <w:t>Appendix A</w:t>
      </w:r>
      <w:r>
        <w:rPr>
          <w:b/>
        </w:rPr>
        <w:t xml:space="preserve">: </w:t>
      </w:r>
      <w:r w:rsidRPr="000F278E">
        <w:rPr>
          <w:b/>
        </w:rPr>
        <w:t>Solution for the first three coefficients</w:t>
      </w:r>
    </w:p>
    <w:p w14:paraId="0712EAD2" w14:textId="77777777" w:rsidR="007961CB" w:rsidRDefault="007961CB" w:rsidP="007961CB"/>
    <w:p w14:paraId="7BC73C13" w14:textId="77777777" w:rsidR="007961CB" w:rsidRDefault="007961CB" w:rsidP="007961CB">
      <w:r>
        <w:tab/>
        <w:t>Functional description of the solution for the first three coefficients of the VAD analysis in case of unequally spaced data is presented herein.  Start with the general set of equations given by Rabin and Zrnic (1980, eq 4) which is</w:t>
      </w:r>
    </w:p>
    <w:p w14:paraId="2558912D" w14:textId="77777777" w:rsidR="007961CB" w:rsidRDefault="007961CB" w:rsidP="007961CB"/>
    <w:p w14:paraId="51C630F5" w14:textId="75F4C30F" w:rsidR="007961CB" w:rsidRDefault="0032065B" w:rsidP="007961CB">
      <w:r w:rsidRPr="0032065B">
        <w:rPr>
          <w:position w:val="-36"/>
        </w:rPr>
        <w:object w:dxaOrig="5340" w:dyaOrig="740" w14:anchorId="27165D3E">
          <v:shape id="_x0000_i1047" type="#_x0000_t75" style="width:249.6pt;height:34.8pt" o:ole="">
            <v:imagedata r:id="rId36" o:title=""/>
          </v:shape>
          <o:OLEObject Type="Embed" ProgID="Equation.DSMT4" ShapeID="_x0000_i1047" DrawAspect="Content" ObjectID="_1640103982" r:id="rId37"/>
        </w:object>
      </w:r>
      <w:r w:rsidR="007961CB">
        <w:t xml:space="preserve">,       </w:t>
      </w:r>
      <w:r w:rsidR="000B3F0B">
        <w:tab/>
      </w:r>
      <w:r w:rsidR="000B3F0B">
        <w:tab/>
      </w:r>
      <w:r w:rsidR="000B3F0B">
        <w:tab/>
      </w:r>
      <w:r w:rsidR="007961CB">
        <w:t>(A.1)</w:t>
      </w:r>
    </w:p>
    <w:p w14:paraId="3B50F707" w14:textId="00F0BEC1" w:rsidR="007961CB" w:rsidRDefault="007961CB" w:rsidP="007961CB">
      <w:r>
        <w:t xml:space="preserve">where </w:t>
      </w:r>
      <w:r>
        <w:rPr>
          <w:i/>
        </w:rPr>
        <w:t>v</w:t>
      </w:r>
      <w:r>
        <w:rPr>
          <w:i/>
          <w:vertAlign w:val="subscript"/>
        </w:rPr>
        <w:t xml:space="preserve">i </w:t>
      </w:r>
      <w:r>
        <w:t xml:space="preserve">is the Doppler (radial) velocity at azimuth </w:t>
      </w:r>
      <w:r w:rsidRPr="006C45FA">
        <w:rPr>
          <w:rFonts w:ascii="Arial" w:hAnsi="Arial" w:cs="Arial"/>
          <w:i/>
        </w:rPr>
        <w:t>ϕ</w:t>
      </w:r>
      <w:r>
        <w:rPr>
          <w:i/>
          <w:vertAlign w:val="subscript"/>
        </w:rPr>
        <w:t>i</w:t>
      </w:r>
      <w:r>
        <w:t xml:space="preserve">, </w:t>
      </w:r>
      <w:r>
        <w:rPr>
          <w:i/>
        </w:rPr>
        <w:t>A</w:t>
      </w:r>
      <w:r>
        <w:rPr>
          <w:i/>
          <w:vertAlign w:val="subscript"/>
        </w:rPr>
        <w:t>k</w:t>
      </w:r>
      <w:r>
        <w:t xml:space="preserve"> is a complex Fourier coefficient and integers </w:t>
      </w:r>
      <w:r>
        <w:rPr>
          <w:i/>
        </w:rPr>
        <w:t>k</w:t>
      </w:r>
      <w:r>
        <w:t xml:space="preserve">, </w:t>
      </w:r>
      <w:r>
        <w:rPr>
          <w:i/>
        </w:rPr>
        <w:t xml:space="preserve">n </w:t>
      </w:r>
      <w:r>
        <w:t xml:space="preserve">are the harmonic numbers starting from 0 (corresponding to divergence) and increasing in steps by 1. The index </w:t>
      </w:r>
      <w:r>
        <w:rPr>
          <w:i/>
        </w:rPr>
        <w:t>i</w:t>
      </w:r>
      <w:r>
        <w:t xml:space="preserve"> refers to the azimuth angles which are arbitrarily spaced.  To list the need</w:t>
      </w:r>
      <w:r w:rsidR="00EA451E">
        <w:t xml:space="preserve">ed set of equations start with </w:t>
      </w:r>
      <w:r>
        <w:rPr>
          <w:i/>
        </w:rPr>
        <w:t>n=</w:t>
      </w:r>
      <w:r>
        <w:t xml:space="preserve">0, and include </w:t>
      </w:r>
      <w:r>
        <w:rPr>
          <w:i/>
        </w:rPr>
        <w:t>k</w:t>
      </w:r>
      <w:r>
        <w:t xml:space="preserve"> from 0 to the highest harmonic desired; this isolates the first equation.  The second is obtained by setting </w:t>
      </w:r>
      <w:r>
        <w:rPr>
          <w:i/>
        </w:rPr>
        <w:t>n</w:t>
      </w:r>
      <w:r>
        <w:t xml:space="preserve">=1, etc. The ensuing three equations (divided by the number of data points </w:t>
      </w:r>
      <w:r>
        <w:rPr>
          <w:i/>
        </w:rPr>
        <w:t>M</w:t>
      </w:r>
      <w:r>
        <w:t xml:space="preserve"> along azimuth) follow</w:t>
      </w:r>
    </w:p>
    <w:p w14:paraId="2C21A115" w14:textId="77777777" w:rsidR="007961CB" w:rsidRDefault="007961CB" w:rsidP="007961CB"/>
    <w:p w14:paraId="212D7ECB" w14:textId="77777777" w:rsidR="007961CB" w:rsidRDefault="007961CB" w:rsidP="007961CB">
      <w:r w:rsidRPr="008E4F4F">
        <w:rPr>
          <w:position w:val="-26"/>
        </w:rPr>
        <w:object w:dxaOrig="6940" w:dyaOrig="940" w14:anchorId="2003CC19">
          <v:shape id="_x0000_i1029" type="#_x0000_t75" style="width:289.8pt;height:39.6pt" o:ole="">
            <v:imagedata r:id="rId38" o:title=""/>
          </v:shape>
          <o:OLEObject Type="Embed" ProgID="Equation.DSMT4" ShapeID="_x0000_i1029" DrawAspect="Content" ObjectID="_1640103983" r:id="rId39"/>
        </w:object>
      </w:r>
      <w:r>
        <w:t xml:space="preserve">                 </w:t>
      </w:r>
      <w:r>
        <w:tab/>
        <w:t xml:space="preserve"> (A.2a)</w:t>
      </w:r>
    </w:p>
    <w:p w14:paraId="6965F541" w14:textId="77777777" w:rsidR="007961CB" w:rsidRDefault="007961CB" w:rsidP="007961CB"/>
    <w:p w14:paraId="077EB1B5" w14:textId="77777777" w:rsidR="007961CB" w:rsidRDefault="007961CB" w:rsidP="007961CB">
      <w:r w:rsidRPr="008E4F4F">
        <w:rPr>
          <w:position w:val="-26"/>
        </w:rPr>
        <w:object w:dxaOrig="7540" w:dyaOrig="940" w14:anchorId="4CB993E1">
          <v:shape id="_x0000_i1030" type="#_x0000_t75" style="width:315pt;height:39.6pt" o:ole="">
            <v:imagedata r:id="rId40" o:title=""/>
          </v:shape>
          <o:OLEObject Type="Embed" ProgID="Equation.DSMT4" ShapeID="_x0000_i1030" DrawAspect="Content" ObjectID="_1640103984" r:id="rId41"/>
        </w:object>
      </w:r>
      <w:r>
        <w:t xml:space="preserve">        </w:t>
      </w:r>
      <w:r>
        <w:tab/>
        <w:t>(A.2b)</w:t>
      </w:r>
    </w:p>
    <w:p w14:paraId="2274203B" w14:textId="77777777" w:rsidR="007961CB" w:rsidRDefault="007961CB" w:rsidP="007961CB"/>
    <w:p w14:paraId="5C05491B" w14:textId="77777777" w:rsidR="007961CB" w:rsidRDefault="007961CB" w:rsidP="007961CB">
      <w:r w:rsidRPr="008E4F4F">
        <w:rPr>
          <w:position w:val="-26"/>
        </w:rPr>
        <w:object w:dxaOrig="8000" w:dyaOrig="940" w14:anchorId="066AEC71">
          <v:shape id="_x0000_i1031" type="#_x0000_t75" style="width:327pt;height:38.4pt" o:ole="">
            <v:imagedata r:id="rId42" o:title=""/>
          </v:shape>
          <o:OLEObject Type="Embed" ProgID="Equation.DSMT4" ShapeID="_x0000_i1031" DrawAspect="Content" ObjectID="_1640103985" r:id="rId43"/>
        </w:object>
      </w:r>
      <w:r>
        <w:t>.</w:t>
      </w:r>
      <w:r>
        <w:tab/>
        <w:t>(A.2c)</w:t>
      </w:r>
    </w:p>
    <w:p w14:paraId="51D26A33" w14:textId="77777777" w:rsidR="007961CB" w:rsidRDefault="007961CB" w:rsidP="007961CB"/>
    <w:p w14:paraId="1040F4C1" w14:textId="77777777" w:rsidR="007961CB" w:rsidRDefault="007961CB" w:rsidP="007961CB">
      <w:r>
        <w:t>To compact these equations it is convenient to substitute</w:t>
      </w:r>
      <w:r w:rsidRPr="00112C0A">
        <w:rPr>
          <w:position w:val="-28"/>
        </w:rPr>
        <w:object w:dxaOrig="1440" w:dyaOrig="540" w14:anchorId="4EFD6C63">
          <v:shape id="_x0000_i1032" type="#_x0000_t75" style="width:71.4pt;height:26.4pt" o:ole="">
            <v:imagedata r:id="rId44" o:title=""/>
          </v:shape>
          <o:OLEObject Type="Embed" ProgID="Equation.DSMT4" ShapeID="_x0000_i1032" DrawAspect="Content" ObjectID="_1640103986" r:id="rId45"/>
        </w:object>
      </w:r>
      <w:r>
        <w:t>, etc., and</w:t>
      </w:r>
      <w:r w:rsidRPr="00112C0A">
        <w:rPr>
          <w:position w:val="-28"/>
        </w:rPr>
        <w:object w:dxaOrig="1560" w:dyaOrig="540" w14:anchorId="6B33FACA">
          <v:shape id="_x0000_i1033" type="#_x0000_t75" style="width:77.4pt;height:26.4pt" o:ole="">
            <v:imagedata r:id="rId46" o:title=""/>
          </v:shape>
          <o:OLEObject Type="Embed" ProgID="Equation.DSMT4" ShapeID="_x0000_i1033" DrawAspect="Content" ObjectID="_1640103987" r:id="rId47"/>
        </w:object>
      </w:r>
      <w:r>
        <w:t>etc.. , so that the set of equations becomes</w:t>
      </w:r>
    </w:p>
    <w:p w14:paraId="26FA5BDE" w14:textId="77777777" w:rsidR="007961CB" w:rsidRDefault="007961CB" w:rsidP="007961CB"/>
    <w:p w14:paraId="6DA31FA0" w14:textId="77777777" w:rsidR="007961CB" w:rsidRDefault="007961CB" w:rsidP="007961CB">
      <w:pPr>
        <w:ind w:left="720"/>
      </w:pPr>
      <w:r w:rsidRPr="008E2B1D">
        <w:rPr>
          <w:position w:val="-52"/>
        </w:rPr>
        <w:object w:dxaOrig="5940" w:dyaOrig="1180" w14:anchorId="4428F5A5">
          <v:shape id="_x0000_i1034" type="#_x0000_t75" style="width:336.6pt;height:67.8pt" o:ole="">
            <v:imagedata r:id="rId48" o:title=""/>
          </v:shape>
          <o:OLEObject Type="Embed" ProgID="Equation.DSMT4" ShapeID="_x0000_i1034" DrawAspect="Content" ObjectID="_1640103988" r:id="rId49"/>
        </w:object>
      </w:r>
      <w:r>
        <w:t xml:space="preserve"> </w:t>
      </w:r>
    </w:p>
    <w:p w14:paraId="26011E02" w14:textId="77777777" w:rsidR="007961CB" w:rsidRDefault="007961CB" w:rsidP="007961CB"/>
    <w:p w14:paraId="13E90753" w14:textId="77777777" w:rsidR="007961CB" w:rsidRDefault="007961CB" w:rsidP="007961CB">
      <w:r>
        <w:t xml:space="preserve">where there is one to one correspondence of symbols </w:t>
      </w:r>
      <w:r>
        <w:rPr>
          <w:i/>
        </w:rPr>
        <w:t>R</w:t>
      </w:r>
      <w:r>
        <w:rPr>
          <w:i/>
          <w:vertAlign w:val="subscript"/>
        </w:rPr>
        <w:t>i</w:t>
      </w:r>
      <w:r>
        <w:rPr>
          <w:i/>
        </w:rPr>
        <w:t xml:space="preserve"> </w:t>
      </w:r>
      <w:r>
        <w:t xml:space="preserve">and </w:t>
      </w:r>
      <w:r>
        <w:rPr>
          <w:i/>
        </w:rPr>
        <w:t>S</w:t>
      </w:r>
      <w:r>
        <w:rPr>
          <w:i/>
          <w:vertAlign w:val="subscript"/>
        </w:rPr>
        <w:t>i</w:t>
      </w:r>
      <w:r>
        <w:rPr>
          <w:i/>
        </w:rPr>
        <w:t xml:space="preserve"> </w:t>
      </w:r>
      <w:r>
        <w:t xml:space="preserve">to the corresponding summations next to the same coefficient </w:t>
      </w:r>
      <w:r>
        <w:rPr>
          <w:i/>
        </w:rPr>
        <w:t>A</w:t>
      </w:r>
      <w:r>
        <w:rPr>
          <w:i/>
          <w:vertAlign w:val="subscript"/>
        </w:rPr>
        <w:t>i</w:t>
      </w:r>
      <w:r w:rsidR="00503213">
        <w:t xml:space="preserve"> in (A.2).</w:t>
      </w:r>
      <w:r>
        <w:t xml:space="preserve"> </w:t>
      </w:r>
    </w:p>
    <w:p w14:paraId="6DCAB166" w14:textId="77777777" w:rsidR="007961CB" w:rsidRDefault="007961CB" w:rsidP="007961CB">
      <w:r>
        <w:tab/>
        <w:t xml:space="preserve">To eliminate </w:t>
      </w:r>
      <w:r>
        <w:rPr>
          <w:i/>
        </w:rPr>
        <w:t>A</w:t>
      </w:r>
      <w:r>
        <w:rPr>
          <w:i/>
          <w:vertAlign w:val="subscript"/>
        </w:rPr>
        <w:t>0</w:t>
      </w:r>
      <w:r>
        <w:rPr>
          <w:i/>
        </w:rPr>
        <w:t xml:space="preserve"> </w:t>
      </w:r>
      <w:r>
        <w:t>from (A</w:t>
      </w:r>
      <w:r w:rsidR="00A83A04">
        <w:t>.3</w:t>
      </w:r>
      <w:r>
        <w:t>) make the following operations.  Multiply (A.3a) with 2</w:t>
      </w:r>
      <w:r w:rsidRPr="00B25871">
        <w:rPr>
          <w:position w:val="-12"/>
        </w:rPr>
        <w:object w:dxaOrig="279" w:dyaOrig="380" w14:anchorId="726481E5">
          <v:shape id="_x0000_i1035" type="#_x0000_t75" style="width:14.4pt;height:18.6pt" o:ole="">
            <v:imagedata r:id="rId50" o:title=""/>
          </v:shape>
          <o:OLEObject Type="Embed" ProgID="Equation.DSMT4" ShapeID="_x0000_i1035" DrawAspect="Content" ObjectID="_1640103989" r:id="rId51"/>
        </w:object>
      </w:r>
      <w:r>
        <w:t xml:space="preserve"> and subtract (A.3b) from (A.3a), then multiply (A.3a) with 2</w:t>
      </w:r>
      <w:r w:rsidRPr="00B25871">
        <w:rPr>
          <w:position w:val="-12"/>
        </w:rPr>
        <w:object w:dxaOrig="279" w:dyaOrig="380" w14:anchorId="14D82EEC">
          <v:shape id="_x0000_i1036" type="#_x0000_t75" style="width:14.4pt;height:18.6pt" o:ole="">
            <v:imagedata r:id="rId52" o:title=""/>
          </v:shape>
          <o:OLEObject Type="Embed" ProgID="Equation.DSMT4" ShapeID="_x0000_i1036" DrawAspect="Content" ObjectID="_1640103990" r:id="rId53"/>
        </w:object>
      </w:r>
      <w:r>
        <w:t xml:space="preserve"> and subtract (A.3c) from (A.3a)</w:t>
      </w:r>
      <w:r w:rsidR="00A83A04">
        <w:t>. T</w:t>
      </w:r>
      <w:r>
        <w:t>he following two equations</w:t>
      </w:r>
      <w:r w:rsidR="00A83A04">
        <w:t xml:space="preserve"> result from these operations</w:t>
      </w:r>
    </w:p>
    <w:p w14:paraId="14048361" w14:textId="77777777" w:rsidR="007961CB" w:rsidRPr="0004756D" w:rsidRDefault="007961CB" w:rsidP="007961CB">
      <w:pPr>
        <w:rPr>
          <w:i/>
        </w:rPr>
      </w:pPr>
      <w:r w:rsidRPr="00B661E8">
        <w:rPr>
          <w:position w:val="-46"/>
        </w:rPr>
        <w:object w:dxaOrig="9100" w:dyaOrig="1040" w14:anchorId="448CC99C">
          <v:shape id="_x0000_i1037" type="#_x0000_t75" style="width:464.4pt;height:53.4pt" o:ole="">
            <v:imagedata r:id="rId54" o:title=""/>
          </v:shape>
          <o:OLEObject Type="Embed" ProgID="Equation.DSMT4" ShapeID="_x0000_i1037" DrawAspect="Content" ObjectID="_1640103991" r:id="rId55"/>
        </w:object>
      </w:r>
      <w:r>
        <w:t xml:space="preserve"> </w:t>
      </w:r>
    </w:p>
    <w:p w14:paraId="0C30D451" w14:textId="77777777" w:rsidR="007961CB" w:rsidRDefault="007961CB" w:rsidP="007961CB"/>
    <w:p w14:paraId="484DE41E" w14:textId="77777777" w:rsidR="007961CB" w:rsidRDefault="007961CB" w:rsidP="007961CB">
      <w:r>
        <w:t xml:space="preserve">Few more substitution steps are needed to solve for the </w:t>
      </w:r>
      <w:r>
        <w:rPr>
          <w:i/>
        </w:rPr>
        <w:t>A</w:t>
      </w:r>
      <w:r>
        <w:t xml:space="preserve"> coefficients.  Replace (A.4) with</w:t>
      </w:r>
    </w:p>
    <w:p w14:paraId="6F3531AE" w14:textId="77777777" w:rsidR="007961CB" w:rsidRDefault="007961CB" w:rsidP="007961CB">
      <w:r>
        <w:t xml:space="preserve"> </w:t>
      </w:r>
      <w:r>
        <w:tab/>
      </w:r>
      <w:r>
        <w:tab/>
      </w:r>
      <w:r w:rsidRPr="00030A58">
        <w:rPr>
          <w:position w:val="-32"/>
        </w:rPr>
        <w:object w:dxaOrig="4180" w:dyaOrig="760" w14:anchorId="681F3026">
          <v:shape id="_x0000_i1038" type="#_x0000_t75" style="width:212.4pt;height:38.4pt" o:ole="">
            <v:imagedata r:id="rId56" o:title=""/>
          </v:shape>
          <o:OLEObject Type="Embed" ProgID="Equation.DSMT4" ShapeID="_x0000_i1038" DrawAspect="Content" ObjectID="_1640103992" r:id="rId57"/>
        </w:object>
      </w:r>
    </w:p>
    <w:p w14:paraId="66BFD7CB" w14:textId="77777777" w:rsidR="007961CB" w:rsidRDefault="007961CB" w:rsidP="007961CB"/>
    <w:p w14:paraId="68C6830D" w14:textId="77777777" w:rsidR="007961CB" w:rsidRDefault="007961CB" w:rsidP="007961CB">
      <w:r>
        <w:t xml:space="preserve">where the correspondence between the </w:t>
      </w:r>
      <w:r>
        <w:rPr>
          <w:i/>
        </w:rPr>
        <w:t>a</w:t>
      </w:r>
      <w:r>
        <w:rPr>
          <w:i/>
          <w:vertAlign w:val="subscript"/>
        </w:rPr>
        <w:t>i</w:t>
      </w:r>
      <w:r>
        <w:t xml:space="preserve">, </w:t>
      </w:r>
      <w:r>
        <w:rPr>
          <w:i/>
        </w:rPr>
        <w:t>b</w:t>
      </w:r>
      <w:r>
        <w:rPr>
          <w:i/>
          <w:vertAlign w:val="subscript"/>
        </w:rPr>
        <w:t xml:space="preserve">i </w:t>
      </w:r>
      <w:r>
        <w:t xml:space="preserve">coefficients next to </w:t>
      </w:r>
      <w:r>
        <w:rPr>
          <w:i/>
        </w:rPr>
        <w:t>A</w:t>
      </w:r>
      <w:r>
        <w:rPr>
          <w:i/>
          <w:vertAlign w:val="subscript"/>
        </w:rPr>
        <w:t>i</w:t>
      </w:r>
      <w:r>
        <w:t xml:space="preserve"> and the terms next to </w:t>
      </w:r>
      <w:r>
        <w:rPr>
          <w:i/>
        </w:rPr>
        <w:t>A</w:t>
      </w:r>
      <w:r>
        <w:rPr>
          <w:i/>
          <w:vertAlign w:val="subscript"/>
        </w:rPr>
        <w:t>i</w:t>
      </w:r>
      <w:r>
        <w:t xml:space="preserve"> in (A.4) are one to one.  Next divide (A.5a) with </w:t>
      </w:r>
      <w:r>
        <w:rPr>
          <w:i/>
        </w:rPr>
        <w:t>a</w:t>
      </w:r>
      <w:r>
        <w:rPr>
          <w:i/>
          <w:vertAlign w:val="subscript"/>
        </w:rPr>
        <w:t>1</w:t>
      </w:r>
      <w:r>
        <w:rPr>
          <w:i/>
        </w:rPr>
        <w:t xml:space="preserve"> </w:t>
      </w:r>
      <w:r>
        <w:t xml:space="preserve">and (A.5b) with </w:t>
      </w:r>
      <w:r>
        <w:rPr>
          <w:i/>
        </w:rPr>
        <w:t>a</w:t>
      </w:r>
      <w:r>
        <w:rPr>
          <w:i/>
          <w:vertAlign w:val="subscript"/>
        </w:rPr>
        <w:t>2</w:t>
      </w:r>
      <w:r>
        <w:t xml:space="preserve"> to obtain </w:t>
      </w:r>
    </w:p>
    <w:p w14:paraId="229E70AD" w14:textId="77777777" w:rsidR="007961CB" w:rsidRPr="00546AC0" w:rsidRDefault="007961CB" w:rsidP="007961CB"/>
    <w:p w14:paraId="3355665A" w14:textId="77777777" w:rsidR="007961CB" w:rsidRDefault="007961CB" w:rsidP="007961CB">
      <w:pPr>
        <w:ind w:left="720"/>
      </w:pPr>
      <w:r>
        <w:t xml:space="preserve">        </w:t>
      </w:r>
      <w:r w:rsidR="000B3F0B">
        <w:t xml:space="preserve">  </w:t>
      </w:r>
      <w:r>
        <w:t xml:space="preserve"> </w:t>
      </w:r>
      <w:r w:rsidR="000B3F0B" w:rsidRPr="00030A58">
        <w:rPr>
          <w:position w:val="-32"/>
        </w:rPr>
        <w:object w:dxaOrig="4160" w:dyaOrig="760" w14:anchorId="0F8710C7">
          <v:shape id="_x0000_i1039" type="#_x0000_t75" style="width:212.4pt;height:38.4pt" o:ole="">
            <v:imagedata r:id="rId58" o:title=""/>
          </v:shape>
          <o:OLEObject Type="Embed" ProgID="Equation.DSMT4" ShapeID="_x0000_i1039" DrawAspect="Content" ObjectID="_1640103993" r:id="rId59"/>
        </w:object>
      </w:r>
    </w:p>
    <w:p w14:paraId="6E446BCD" w14:textId="77777777" w:rsidR="007961CB" w:rsidRDefault="007961CB" w:rsidP="007961CB">
      <w:pPr>
        <w:ind w:left="720"/>
      </w:pPr>
    </w:p>
    <w:p w14:paraId="51E880E5" w14:textId="77777777" w:rsidR="007961CB" w:rsidRDefault="007961CB" w:rsidP="007961CB">
      <w:r>
        <w:t xml:space="preserve">Then subtract (A.6b) from (A.6a), divide (A.6a) with </w:t>
      </w:r>
      <w:r>
        <w:rPr>
          <w:i/>
        </w:rPr>
        <w:t>B</w:t>
      </w:r>
      <w:r>
        <w:t xml:space="preserve"> and (A.6b) with </w:t>
      </w:r>
      <w:r>
        <w:rPr>
          <w:i/>
        </w:rPr>
        <w:t>C</w:t>
      </w:r>
      <w:r>
        <w:t xml:space="preserve"> and take the difference.  The following two equations emerge from these operations</w:t>
      </w:r>
    </w:p>
    <w:p w14:paraId="5FA5C0E8" w14:textId="77777777" w:rsidR="007961CB" w:rsidRDefault="007961CB" w:rsidP="007961CB"/>
    <w:p w14:paraId="74E67DD0" w14:textId="77777777" w:rsidR="007961CB" w:rsidRDefault="007961CB" w:rsidP="007961CB">
      <w:r>
        <w:t xml:space="preserve">          </w:t>
      </w:r>
      <w:r w:rsidRPr="005A4829">
        <w:rPr>
          <w:position w:val="-48"/>
        </w:rPr>
        <w:object w:dxaOrig="6240" w:dyaOrig="1080" w14:anchorId="4B9B5625">
          <v:shape id="_x0000_i1040" type="#_x0000_t75" style="width:317.4pt;height:55.8pt" o:ole="">
            <v:imagedata r:id="rId60" o:title=""/>
          </v:shape>
          <o:OLEObject Type="Embed" ProgID="Equation.DSMT4" ShapeID="_x0000_i1040" DrawAspect="Content" ObjectID="_1640103994" r:id="rId61"/>
        </w:object>
      </w:r>
    </w:p>
    <w:p w14:paraId="4975863A" w14:textId="77777777" w:rsidR="007961CB" w:rsidRDefault="007961CB" w:rsidP="007961CB"/>
    <w:p w14:paraId="3CAB4E0A" w14:textId="77777777" w:rsidR="007961CB" w:rsidRDefault="007961CB" w:rsidP="007961CB">
      <w:r>
        <w:t xml:space="preserve">Next eliminate </w:t>
      </w:r>
      <w:r>
        <w:rPr>
          <w:i/>
        </w:rPr>
        <w:t>A</w:t>
      </w:r>
      <w:r>
        <w:rPr>
          <w:i/>
          <w:vertAlign w:val="subscript"/>
        </w:rPr>
        <w:t>1</w:t>
      </w:r>
      <w:r>
        <w:rPr>
          <w:i/>
        </w:rPr>
        <w:t xml:space="preserve"> </w:t>
      </w:r>
      <w:r>
        <w:t xml:space="preserve">from A(7) by taking a conjugate of (A.7a) and combining with (A.7b) to obtain the following equation for </w:t>
      </w:r>
      <w:r>
        <w:rPr>
          <w:i/>
        </w:rPr>
        <w:t>A</w:t>
      </w:r>
      <w:r>
        <w:rPr>
          <w:i/>
          <w:vertAlign w:val="subscript"/>
        </w:rPr>
        <w:t>2</w:t>
      </w:r>
      <w:r>
        <w:rPr>
          <w:i/>
        </w:rPr>
        <w:t>.</w:t>
      </w:r>
    </w:p>
    <w:p w14:paraId="12DDAFD9" w14:textId="77777777" w:rsidR="007961CB" w:rsidRDefault="007961CB" w:rsidP="007961CB">
      <w:r>
        <w:t xml:space="preserve"> </w:t>
      </w:r>
      <w:r w:rsidRPr="00A35BA5">
        <w:rPr>
          <w:position w:val="-32"/>
        </w:rPr>
        <w:object w:dxaOrig="9740" w:dyaOrig="760" w14:anchorId="21449798">
          <v:shape id="_x0000_i1041" type="#_x0000_t75" style="width:424.8pt;height:33.6pt" o:ole="">
            <v:imagedata r:id="rId62" o:title=""/>
          </v:shape>
          <o:OLEObject Type="Embed" ProgID="Equation.DSMT4" ShapeID="_x0000_i1041" DrawAspect="Content" ObjectID="_1640103995" r:id="rId63"/>
        </w:object>
      </w:r>
    </w:p>
    <w:p w14:paraId="5DAFE5FB" w14:textId="77777777" w:rsidR="007961CB" w:rsidRDefault="007961CB" w:rsidP="007961CB"/>
    <w:p w14:paraId="4016B955" w14:textId="77777777" w:rsidR="007961CB" w:rsidRDefault="007961CB" w:rsidP="007961CB">
      <w:r>
        <w:t>This equation can be compacted to</w:t>
      </w:r>
    </w:p>
    <w:p w14:paraId="42D0C1FA" w14:textId="77777777" w:rsidR="007961CB" w:rsidRDefault="007961CB" w:rsidP="007961CB">
      <w:pPr>
        <w:ind w:left="2160"/>
      </w:pPr>
      <w:r w:rsidRPr="006142CC">
        <w:rPr>
          <w:position w:val="-12"/>
        </w:rPr>
        <w:object w:dxaOrig="3080" w:dyaOrig="380" w14:anchorId="5F786700">
          <v:shape id="_x0000_i1042" type="#_x0000_t75" style="width:156.6pt;height:19.8pt" o:ole="">
            <v:imagedata r:id="rId64" o:title=""/>
          </v:shape>
          <o:OLEObject Type="Embed" ProgID="Equation.DSMT4" ShapeID="_x0000_i1042" DrawAspect="Content" ObjectID="_1640103996" r:id="rId65"/>
        </w:object>
      </w:r>
    </w:p>
    <w:p w14:paraId="5DAE7454" w14:textId="77777777" w:rsidR="007961CB" w:rsidRDefault="007961CB" w:rsidP="007961CB">
      <w:r>
        <w:t xml:space="preserve">Take the conjugate of (A.9) and express </w:t>
      </w:r>
      <w:r>
        <w:rPr>
          <w:i/>
        </w:rPr>
        <w:t>A</w:t>
      </w:r>
      <w:r>
        <w:rPr>
          <w:i/>
          <w:vertAlign w:val="subscript"/>
        </w:rPr>
        <w:t>2</w:t>
      </w:r>
      <w:r>
        <w:t xml:space="preserve"> as </w:t>
      </w:r>
      <w:r w:rsidRPr="006142CC">
        <w:rPr>
          <w:position w:val="-12"/>
        </w:rPr>
        <w:object w:dxaOrig="1359" w:dyaOrig="380" w14:anchorId="29146177">
          <v:shape id="_x0000_i1043" type="#_x0000_t75" style="width:68.4pt;height:19.8pt" o:ole="">
            <v:imagedata r:id="rId66" o:title=""/>
          </v:shape>
          <o:OLEObject Type="Embed" ProgID="Equation.DSMT4" ShapeID="_x0000_i1043" DrawAspect="Content" ObjectID="_1640103997" r:id="rId67"/>
        </w:object>
      </w:r>
      <w:r>
        <w:t xml:space="preserve">. Then substitute </w:t>
      </w:r>
      <w:r w:rsidRPr="006E7E58">
        <w:rPr>
          <w:position w:val="-12"/>
        </w:rPr>
        <w:object w:dxaOrig="300" w:dyaOrig="380" w14:anchorId="0DEBCC61">
          <v:shape id="_x0000_i1044" type="#_x0000_t75" style="width:15.6pt;height:18.6pt" o:ole="">
            <v:imagedata r:id="rId68" o:title=""/>
          </v:shape>
          <o:OLEObject Type="Embed" ProgID="Equation.DSMT4" ShapeID="_x0000_i1044" DrawAspect="Content" ObjectID="_1640103998" r:id="rId69"/>
        </w:object>
      </w:r>
      <w:r>
        <w:t xml:space="preserve"> in (A.9) to obtain a linear equation in </w:t>
      </w:r>
      <w:r>
        <w:rPr>
          <w:i/>
        </w:rPr>
        <w:t>A</w:t>
      </w:r>
      <w:r>
        <w:rPr>
          <w:i/>
          <w:vertAlign w:val="subscript"/>
        </w:rPr>
        <w:t>2</w:t>
      </w:r>
      <w:r>
        <w:t xml:space="preserve"> for which the solution is</w:t>
      </w:r>
    </w:p>
    <w:p w14:paraId="08B1928F" w14:textId="77777777" w:rsidR="007961CB" w:rsidRDefault="007961CB" w:rsidP="007961CB">
      <w:pPr>
        <w:ind w:left="2160"/>
      </w:pPr>
      <w:r>
        <w:t xml:space="preserve"> </w:t>
      </w:r>
      <w:r w:rsidRPr="006E7E58">
        <w:rPr>
          <w:position w:val="-34"/>
        </w:rPr>
        <w:object w:dxaOrig="1420" w:dyaOrig="760" w14:anchorId="2A0C56EB">
          <v:shape id="_x0000_i1045" type="#_x0000_t75" style="width:72.6pt;height:38.4pt" o:ole="">
            <v:imagedata r:id="rId70" o:title=""/>
          </v:shape>
          <o:OLEObject Type="Embed" ProgID="Equation.DSMT4" ShapeID="_x0000_i1045" DrawAspect="Content" ObjectID="_1640103999" r:id="rId71"/>
        </w:object>
      </w:r>
      <w:r>
        <w:t xml:space="preserve">                (A.10)</w:t>
      </w:r>
    </w:p>
    <w:p w14:paraId="1F503BD6" w14:textId="77777777" w:rsidR="007961CB" w:rsidRPr="000F278E" w:rsidRDefault="007961CB" w:rsidP="007961CB">
      <w:r>
        <w:t xml:space="preserve">Substitution of this </w:t>
      </w:r>
      <w:r>
        <w:rPr>
          <w:i/>
        </w:rPr>
        <w:t>A</w:t>
      </w:r>
      <w:r>
        <w:rPr>
          <w:i/>
          <w:vertAlign w:val="subscript"/>
        </w:rPr>
        <w:t>2</w:t>
      </w:r>
      <w:r>
        <w:t xml:space="preserve"> in either pair (A.7) produces </w:t>
      </w:r>
      <w:r>
        <w:rPr>
          <w:i/>
        </w:rPr>
        <w:t>A</w:t>
      </w:r>
      <w:r>
        <w:rPr>
          <w:i/>
          <w:vertAlign w:val="subscript"/>
        </w:rPr>
        <w:t>1</w:t>
      </w:r>
      <w:r>
        <w:t xml:space="preserve"> then insertion of </w:t>
      </w:r>
      <w:r>
        <w:rPr>
          <w:i/>
        </w:rPr>
        <w:t>A</w:t>
      </w:r>
      <w:r>
        <w:rPr>
          <w:i/>
          <w:vertAlign w:val="subscript"/>
        </w:rPr>
        <w:t>1</w:t>
      </w:r>
      <w:r>
        <w:rPr>
          <w:i/>
        </w:rPr>
        <w:t xml:space="preserve"> </w:t>
      </w:r>
      <w:r>
        <w:t xml:space="preserve">and </w:t>
      </w:r>
      <w:r>
        <w:rPr>
          <w:i/>
        </w:rPr>
        <w:t>A</w:t>
      </w:r>
      <w:r>
        <w:rPr>
          <w:i/>
          <w:vertAlign w:val="subscript"/>
        </w:rPr>
        <w:t>2</w:t>
      </w:r>
      <w:r>
        <w:rPr>
          <w:i/>
        </w:rPr>
        <w:t xml:space="preserve"> </w:t>
      </w:r>
      <w:r>
        <w:t xml:space="preserve">in (A.3a) retrieves </w:t>
      </w:r>
      <w:r>
        <w:rPr>
          <w:i/>
        </w:rPr>
        <w:t>A</w:t>
      </w:r>
      <w:r>
        <w:rPr>
          <w:i/>
          <w:vertAlign w:val="subscript"/>
        </w:rPr>
        <w:t>0</w:t>
      </w:r>
      <w:r>
        <w:t xml:space="preserve">. </w:t>
      </w:r>
    </w:p>
    <w:p w14:paraId="641449F2" w14:textId="77777777" w:rsidR="00D73695" w:rsidRDefault="00D73695" w:rsidP="00D73695">
      <w:pPr>
        <w:widowControl w:val="0"/>
        <w:tabs>
          <w:tab w:val="left" w:pos="-1440"/>
          <w:tab w:val="left" w:pos="-720"/>
          <w:tab w:val="left" w:pos="0"/>
          <w:tab w:val="left" w:pos="288"/>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val="0"/>
        <w:autoSpaceDE w:val="0"/>
        <w:autoSpaceDN w:val="0"/>
        <w:adjustRightInd w:val="0"/>
        <w:ind w:left="288" w:hanging="288"/>
        <w:jc w:val="both"/>
        <w:rPr>
          <w:rFonts w:eastAsia="Times New Roman"/>
        </w:rPr>
      </w:pPr>
    </w:p>
    <w:p w14:paraId="7965B482" w14:textId="77777777" w:rsidR="007961CB" w:rsidRDefault="007961CB" w:rsidP="00D73695">
      <w:pPr>
        <w:widowControl w:val="0"/>
        <w:tabs>
          <w:tab w:val="left" w:pos="-1440"/>
          <w:tab w:val="left" w:pos="-720"/>
          <w:tab w:val="left" w:pos="0"/>
          <w:tab w:val="left" w:pos="288"/>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val="0"/>
        <w:autoSpaceDE w:val="0"/>
        <w:autoSpaceDN w:val="0"/>
        <w:adjustRightInd w:val="0"/>
        <w:ind w:left="288" w:hanging="288"/>
        <w:jc w:val="both"/>
        <w:rPr>
          <w:rFonts w:eastAsia="Times New Roman"/>
        </w:rPr>
      </w:pPr>
    </w:p>
    <w:p w14:paraId="4DCAD922" w14:textId="77777777" w:rsidR="007961CB" w:rsidRDefault="007961CB" w:rsidP="00D73695">
      <w:pPr>
        <w:widowControl w:val="0"/>
        <w:tabs>
          <w:tab w:val="left" w:pos="-1440"/>
          <w:tab w:val="left" w:pos="-720"/>
          <w:tab w:val="left" w:pos="0"/>
          <w:tab w:val="left" w:pos="288"/>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val="0"/>
        <w:autoSpaceDE w:val="0"/>
        <w:autoSpaceDN w:val="0"/>
        <w:adjustRightInd w:val="0"/>
        <w:ind w:left="288" w:hanging="288"/>
        <w:jc w:val="both"/>
        <w:rPr>
          <w:rFonts w:eastAsia="Times New Roman"/>
        </w:rPr>
      </w:pPr>
    </w:p>
    <w:p w14:paraId="79F8DB91" w14:textId="77777777" w:rsidR="007961CB" w:rsidRDefault="007961CB" w:rsidP="00D73695">
      <w:pPr>
        <w:widowControl w:val="0"/>
        <w:tabs>
          <w:tab w:val="left" w:pos="-1440"/>
          <w:tab w:val="left" w:pos="-720"/>
          <w:tab w:val="left" w:pos="0"/>
          <w:tab w:val="left" w:pos="288"/>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val="0"/>
        <w:autoSpaceDE w:val="0"/>
        <w:autoSpaceDN w:val="0"/>
        <w:adjustRightInd w:val="0"/>
        <w:ind w:left="288" w:hanging="288"/>
        <w:jc w:val="both"/>
        <w:rPr>
          <w:rFonts w:eastAsia="Times New Roman"/>
        </w:rPr>
      </w:pPr>
    </w:p>
    <w:p w14:paraId="5B0C514B" w14:textId="77777777" w:rsidR="007961CB" w:rsidRDefault="007961CB" w:rsidP="00D73695">
      <w:pPr>
        <w:widowControl w:val="0"/>
        <w:tabs>
          <w:tab w:val="left" w:pos="-1440"/>
          <w:tab w:val="left" w:pos="-720"/>
          <w:tab w:val="left" w:pos="0"/>
          <w:tab w:val="left" w:pos="288"/>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val="0"/>
        <w:autoSpaceDE w:val="0"/>
        <w:autoSpaceDN w:val="0"/>
        <w:adjustRightInd w:val="0"/>
        <w:ind w:left="288" w:hanging="288"/>
        <w:jc w:val="both"/>
        <w:rPr>
          <w:rFonts w:eastAsia="Times New Roman"/>
        </w:rPr>
      </w:pPr>
    </w:p>
    <w:p w14:paraId="0297A1C3" w14:textId="77777777" w:rsidR="007961CB" w:rsidRDefault="007961CB" w:rsidP="00D73695">
      <w:pPr>
        <w:widowControl w:val="0"/>
        <w:tabs>
          <w:tab w:val="left" w:pos="-1440"/>
          <w:tab w:val="left" w:pos="-720"/>
          <w:tab w:val="left" w:pos="0"/>
          <w:tab w:val="left" w:pos="288"/>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val="0"/>
        <w:autoSpaceDE w:val="0"/>
        <w:autoSpaceDN w:val="0"/>
        <w:adjustRightInd w:val="0"/>
        <w:ind w:left="288" w:hanging="288"/>
        <w:jc w:val="both"/>
        <w:rPr>
          <w:rFonts w:eastAsia="Times New Roman"/>
        </w:rPr>
      </w:pPr>
    </w:p>
    <w:p w14:paraId="0E255E74" w14:textId="77777777" w:rsidR="007961CB" w:rsidRDefault="007961CB" w:rsidP="00D73695">
      <w:pPr>
        <w:widowControl w:val="0"/>
        <w:tabs>
          <w:tab w:val="left" w:pos="-1440"/>
          <w:tab w:val="left" w:pos="-720"/>
          <w:tab w:val="left" w:pos="0"/>
          <w:tab w:val="left" w:pos="288"/>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val="0"/>
        <w:autoSpaceDE w:val="0"/>
        <w:autoSpaceDN w:val="0"/>
        <w:adjustRightInd w:val="0"/>
        <w:ind w:left="288" w:hanging="288"/>
        <w:jc w:val="both"/>
        <w:rPr>
          <w:rFonts w:eastAsia="Times New Roman"/>
        </w:rPr>
      </w:pPr>
    </w:p>
    <w:p w14:paraId="4AA54CDA" w14:textId="77777777" w:rsidR="007961CB" w:rsidRDefault="007961CB" w:rsidP="00D73695">
      <w:pPr>
        <w:widowControl w:val="0"/>
        <w:tabs>
          <w:tab w:val="left" w:pos="-1440"/>
          <w:tab w:val="left" w:pos="-720"/>
          <w:tab w:val="left" w:pos="0"/>
          <w:tab w:val="left" w:pos="288"/>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val="0"/>
        <w:autoSpaceDE w:val="0"/>
        <w:autoSpaceDN w:val="0"/>
        <w:adjustRightInd w:val="0"/>
        <w:ind w:left="288" w:hanging="288"/>
        <w:jc w:val="both"/>
        <w:rPr>
          <w:rFonts w:eastAsia="Times New Roman"/>
        </w:rPr>
      </w:pPr>
    </w:p>
    <w:p w14:paraId="42822754" w14:textId="77777777" w:rsidR="007961CB" w:rsidRDefault="007961CB" w:rsidP="00D73695">
      <w:pPr>
        <w:widowControl w:val="0"/>
        <w:tabs>
          <w:tab w:val="left" w:pos="-1440"/>
          <w:tab w:val="left" w:pos="-720"/>
          <w:tab w:val="left" w:pos="0"/>
          <w:tab w:val="left" w:pos="288"/>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val="0"/>
        <w:autoSpaceDE w:val="0"/>
        <w:autoSpaceDN w:val="0"/>
        <w:adjustRightInd w:val="0"/>
        <w:ind w:left="288" w:hanging="288"/>
        <w:jc w:val="both"/>
        <w:rPr>
          <w:rFonts w:eastAsia="Times New Roman"/>
        </w:rPr>
      </w:pPr>
    </w:p>
    <w:p w14:paraId="162B9D15" w14:textId="77777777" w:rsidR="007961CB" w:rsidRDefault="007961CB" w:rsidP="00D73695">
      <w:pPr>
        <w:widowControl w:val="0"/>
        <w:tabs>
          <w:tab w:val="left" w:pos="-1440"/>
          <w:tab w:val="left" w:pos="-720"/>
          <w:tab w:val="left" w:pos="0"/>
          <w:tab w:val="left" w:pos="288"/>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val="0"/>
        <w:autoSpaceDE w:val="0"/>
        <w:autoSpaceDN w:val="0"/>
        <w:adjustRightInd w:val="0"/>
        <w:ind w:left="288" w:hanging="288"/>
        <w:jc w:val="both"/>
        <w:rPr>
          <w:rFonts w:eastAsia="Times New Roman"/>
        </w:rPr>
      </w:pPr>
    </w:p>
    <w:p w14:paraId="2235E0C2" w14:textId="77777777" w:rsidR="00AC5C8F" w:rsidRDefault="00AC5C8F" w:rsidP="00D73695">
      <w:pPr>
        <w:widowControl w:val="0"/>
        <w:tabs>
          <w:tab w:val="left" w:pos="-1440"/>
          <w:tab w:val="left" w:pos="-720"/>
          <w:tab w:val="left" w:pos="0"/>
          <w:tab w:val="left" w:pos="288"/>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val="0"/>
        <w:autoSpaceDE w:val="0"/>
        <w:autoSpaceDN w:val="0"/>
        <w:adjustRightInd w:val="0"/>
        <w:ind w:left="288" w:hanging="288"/>
        <w:jc w:val="both"/>
        <w:rPr>
          <w:rFonts w:eastAsia="Times New Roman"/>
        </w:rPr>
      </w:pPr>
    </w:p>
    <w:p w14:paraId="07FC39D0" w14:textId="77777777" w:rsidR="00192083" w:rsidRPr="00D73695" w:rsidRDefault="007961CB" w:rsidP="00D73695">
      <w:pPr>
        <w:widowControl w:val="0"/>
        <w:tabs>
          <w:tab w:val="left" w:pos="-1440"/>
          <w:tab w:val="left" w:pos="-720"/>
          <w:tab w:val="left" w:pos="0"/>
          <w:tab w:val="left" w:pos="288"/>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val="0"/>
        <w:autoSpaceDE w:val="0"/>
        <w:autoSpaceDN w:val="0"/>
        <w:adjustRightInd w:val="0"/>
        <w:ind w:left="288" w:hanging="288"/>
        <w:jc w:val="both"/>
        <w:rPr>
          <w:rFonts w:eastAsia="Times New Roman"/>
        </w:rPr>
      </w:pPr>
      <w:r>
        <w:rPr>
          <w:b/>
        </w:rPr>
        <w:lastRenderedPageBreak/>
        <w:t>Appendix B</w:t>
      </w:r>
      <w:r w:rsidR="00192083" w:rsidRPr="00192083">
        <w:rPr>
          <w:b/>
        </w:rPr>
        <w:t>: Matlab script for computation of three harmonics (0th, 1st, 2nd)</w:t>
      </w:r>
    </w:p>
    <w:p w14:paraId="7242910A" w14:textId="77777777" w:rsidR="00192083" w:rsidRPr="00192083" w:rsidRDefault="00192083" w:rsidP="00192083">
      <w:pPr>
        <w:suppressAutoHyphens w:val="0"/>
      </w:pPr>
    </w:p>
    <w:p w14:paraId="7EC31A79" w14:textId="77777777" w:rsidR="00192083" w:rsidRPr="00192083" w:rsidRDefault="00192083" w:rsidP="00192083">
      <w:pPr>
        <w:suppressAutoHyphens w:val="0"/>
        <w:autoSpaceDE w:val="0"/>
        <w:autoSpaceDN w:val="0"/>
        <w:adjustRightInd w:val="0"/>
        <w:rPr>
          <w:rFonts w:ascii="Courier New" w:hAnsi="Courier New" w:cs="Courier New"/>
          <w:sz w:val="22"/>
          <w:szCs w:val="22"/>
        </w:rPr>
      </w:pPr>
      <w:r w:rsidRPr="00192083">
        <w:rPr>
          <w:rFonts w:ascii="Courier New" w:hAnsi="Courier New" w:cs="Courier New"/>
          <w:color w:val="228B22"/>
          <w:sz w:val="22"/>
          <w:szCs w:val="22"/>
        </w:rPr>
        <w:t>%Simulation of VAD, 1</w:t>
      </w:r>
      <w:r w:rsidRPr="00192083">
        <w:rPr>
          <w:rFonts w:ascii="Courier New" w:hAnsi="Courier New" w:cs="Courier New"/>
          <w:color w:val="228B22"/>
          <w:sz w:val="22"/>
          <w:szCs w:val="22"/>
          <w:vertAlign w:val="superscript"/>
        </w:rPr>
        <w:t>st</w:t>
      </w:r>
      <w:r w:rsidRPr="00192083">
        <w:rPr>
          <w:rFonts w:ascii="Courier New" w:hAnsi="Courier New" w:cs="Courier New"/>
          <w:color w:val="228B22"/>
          <w:sz w:val="22"/>
          <w:szCs w:val="22"/>
        </w:rPr>
        <w:t xml:space="preserve"> and 2</w:t>
      </w:r>
      <w:r w:rsidRPr="00192083">
        <w:rPr>
          <w:rFonts w:ascii="Courier New" w:hAnsi="Courier New" w:cs="Courier New"/>
          <w:color w:val="228B22"/>
          <w:sz w:val="22"/>
          <w:szCs w:val="22"/>
          <w:vertAlign w:val="superscript"/>
        </w:rPr>
        <w:t>nd</w:t>
      </w:r>
      <w:r w:rsidRPr="00192083">
        <w:rPr>
          <w:rFonts w:ascii="Courier New" w:hAnsi="Courier New" w:cs="Courier New"/>
          <w:color w:val="228B22"/>
          <w:sz w:val="22"/>
          <w:szCs w:val="22"/>
        </w:rPr>
        <w:t xml:space="preserve"> harmonics are retrieved via LSF</w:t>
      </w:r>
    </w:p>
    <w:p w14:paraId="1DDB9F40" w14:textId="77777777" w:rsidR="00192083" w:rsidRPr="00192083" w:rsidRDefault="00192083" w:rsidP="00192083">
      <w:pPr>
        <w:suppressAutoHyphens w:val="0"/>
        <w:autoSpaceDE w:val="0"/>
        <w:autoSpaceDN w:val="0"/>
        <w:adjustRightInd w:val="0"/>
        <w:rPr>
          <w:rFonts w:ascii="Courier New" w:hAnsi="Courier New" w:cs="Courier New"/>
          <w:sz w:val="22"/>
          <w:szCs w:val="22"/>
        </w:rPr>
      </w:pPr>
      <w:r w:rsidRPr="00192083">
        <w:rPr>
          <w:rFonts w:ascii="Courier New" w:hAnsi="Courier New" w:cs="Courier New"/>
          <w:color w:val="000000"/>
          <w:sz w:val="22"/>
          <w:szCs w:val="22"/>
        </w:rPr>
        <w:t xml:space="preserve">clear </w:t>
      </w:r>
      <w:r w:rsidRPr="00192083">
        <w:rPr>
          <w:rFonts w:ascii="Courier New" w:hAnsi="Courier New" w:cs="Courier New"/>
          <w:color w:val="A020F0"/>
          <w:sz w:val="22"/>
          <w:szCs w:val="22"/>
        </w:rPr>
        <w:t>all</w:t>
      </w:r>
    </w:p>
    <w:p w14:paraId="0D792781" w14:textId="77777777" w:rsidR="00192083" w:rsidRPr="00192083" w:rsidRDefault="00192083" w:rsidP="00192083">
      <w:pPr>
        <w:suppressAutoHyphens w:val="0"/>
        <w:autoSpaceDE w:val="0"/>
        <w:autoSpaceDN w:val="0"/>
        <w:adjustRightInd w:val="0"/>
        <w:rPr>
          <w:rFonts w:ascii="Courier New" w:hAnsi="Courier New" w:cs="Courier New"/>
          <w:sz w:val="22"/>
          <w:szCs w:val="22"/>
        </w:rPr>
      </w:pPr>
      <w:r w:rsidRPr="00192083">
        <w:rPr>
          <w:rFonts w:ascii="Courier New" w:hAnsi="Courier New" w:cs="Courier New"/>
          <w:color w:val="000000"/>
          <w:sz w:val="22"/>
          <w:szCs w:val="22"/>
        </w:rPr>
        <w:t>th=0:1:359;s0(1:360)=1;am1=5;am2=3;tho1=30;tho2=120;</w:t>
      </w:r>
      <w:r w:rsidRPr="00192083">
        <w:rPr>
          <w:rFonts w:ascii="Courier New" w:hAnsi="Courier New" w:cs="Courier New"/>
          <w:color w:val="228B22"/>
          <w:sz w:val="22"/>
          <w:szCs w:val="22"/>
        </w:rPr>
        <w:t>%th=angl</w:t>
      </w:r>
      <w:r w:rsidR="004A3AE9">
        <w:rPr>
          <w:rFonts w:ascii="Courier New" w:hAnsi="Courier New" w:cs="Courier New"/>
          <w:color w:val="228B22"/>
          <w:sz w:val="22"/>
          <w:szCs w:val="22"/>
        </w:rPr>
        <w:t xml:space="preserve">e deg, am1=amplitude 1st harm; </w:t>
      </w:r>
      <w:r w:rsidRPr="00192083">
        <w:rPr>
          <w:rFonts w:ascii="Courier New" w:hAnsi="Courier New" w:cs="Courier New"/>
          <w:color w:val="228B22"/>
          <w:sz w:val="22"/>
          <w:szCs w:val="22"/>
        </w:rPr>
        <w:t>am2=ampl 2nd harmonic;</w:t>
      </w:r>
      <w:r w:rsidR="004A3AE9">
        <w:rPr>
          <w:rFonts w:ascii="Courier New" w:hAnsi="Courier New" w:cs="Courier New"/>
          <w:color w:val="228B22"/>
          <w:sz w:val="22"/>
          <w:szCs w:val="22"/>
        </w:rPr>
        <w:t>s0=DC zeroth harmonic.</w:t>
      </w:r>
    </w:p>
    <w:p w14:paraId="7BED3DC0" w14:textId="77777777" w:rsidR="00192083" w:rsidRPr="00192083" w:rsidRDefault="00192083" w:rsidP="00192083">
      <w:pPr>
        <w:suppressAutoHyphens w:val="0"/>
        <w:autoSpaceDE w:val="0"/>
        <w:autoSpaceDN w:val="0"/>
        <w:adjustRightInd w:val="0"/>
        <w:rPr>
          <w:rFonts w:ascii="Courier New" w:hAnsi="Courier New" w:cs="Courier New"/>
          <w:sz w:val="22"/>
          <w:szCs w:val="22"/>
        </w:rPr>
      </w:pPr>
      <w:r w:rsidRPr="00192083">
        <w:rPr>
          <w:rFonts w:ascii="Courier New" w:hAnsi="Courier New" w:cs="Courier New"/>
          <w:color w:val="000000"/>
          <w:sz w:val="22"/>
          <w:szCs w:val="22"/>
        </w:rPr>
        <w:t>s1=am1*cosd(th-tho1);s2=am2*cosd(2*th-tho2);</w:t>
      </w:r>
      <w:r w:rsidRPr="00192083">
        <w:rPr>
          <w:rFonts w:ascii="Courier New" w:hAnsi="Courier New" w:cs="Courier New"/>
          <w:color w:val="228B22"/>
          <w:sz w:val="22"/>
          <w:szCs w:val="22"/>
        </w:rPr>
        <w:t>%time series of the two harmonics, tho1 and th02=of</w:t>
      </w:r>
      <w:r w:rsidR="004A3AE9">
        <w:rPr>
          <w:rFonts w:ascii="Courier New" w:hAnsi="Courier New" w:cs="Courier New"/>
          <w:color w:val="228B22"/>
          <w:sz w:val="22"/>
          <w:szCs w:val="22"/>
        </w:rPr>
        <w:t>f</w:t>
      </w:r>
      <w:r w:rsidRPr="00192083">
        <w:rPr>
          <w:rFonts w:ascii="Courier New" w:hAnsi="Courier New" w:cs="Courier New"/>
          <w:color w:val="228B22"/>
          <w:sz w:val="22"/>
          <w:szCs w:val="22"/>
        </w:rPr>
        <w:t>sets in deg.</w:t>
      </w:r>
    </w:p>
    <w:p w14:paraId="5766F04D" w14:textId="77777777" w:rsidR="00192083" w:rsidRPr="00192083" w:rsidRDefault="00192083" w:rsidP="00192083">
      <w:pPr>
        <w:suppressAutoHyphens w:val="0"/>
        <w:autoSpaceDE w:val="0"/>
        <w:autoSpaceDN w:val="0"/>
        <w:adjustRightInd w:val="0"/>
        <w:rPr>
          <w:rFonts w:ascii="Courier New" w:hAnsi="Courier New" w:cs="Courier New"/>
          <w:sz w:val="22"/>
          <w:szCs w:val="22"/>
        </w:rPr>
      </w:pPr>
      <w:r w:rsidRPr="00192083">
        <w:rPr>
          <w:rFonts w:ascii="Courier New" w:hAnsi="Courier New" w:cs="Courier New"/>
          <w:color w:val="0000FF"/>
          <w:sz w:val="22"/>
          <w:szCs w:val="22"/>
        </w:rPr>
        <w:t>for</w:t>
      </w:r>
      <w:r w:rsidRPr="00192083">
        <w:rPr>
          <w:rFonts w:ascii="Courier New" w:hAnsi="Courier New" w:cs="Courier New"/>
          <w:color w:val="000000"/>
          <w:sz w:val="22"/>
          <w:szCs w:val="22"/>
        </w:rPr>
        <w:t xml:space="preserve"> k=1:360;N(k)=random(</w:t>
      </w:r>
      <w:r w:rsidRPr="00192083">
        <w:rPr>
          <w:rFonts w:ascii="Courier New" w:hAnsi="Courier New" w:cs="Courier New"/>
          <w:color w:val="A020F0"/>
          <w:sz w:val="22"/>
          <w:szCs w:val="22"/>
        </w:rPr>
        <w:t>'Normal'</w:t>
      </w:r>
      <w:r w:rsidRPr="00192083">
        <w:rPr>
          <w:rFonts w:ascii="Courier New" w:hAnsi="Courier New" w:cs="Courier New"/>
          <w:color w:val="000000"/>
          <w:sz w:val="22"/>
          <w:szCs w:val="22"/>
        </w:rPr>
        <w:t>,0,0.5);</w:t>
      </w:r>
      <w:r w:rsidRPr="00192083">
        <w:rPr>
          <w:rFonts w:ascii="Courier New" w:hAnsi="Courier New" w:cs="Courier New"/>
          <w:color w:val="0000FF"/>
          <w:sz w:val="22"/>
          <w:szCs w:val="22"/>
        </w:rPr>
        <w:t>end</w:t>
      </w:r>
      <w:r w:rsidRPr="00192083">
        <w:rPr>
          <w:rFonts w:ascii="Courier New" w:hAnsi="Courier New" w:cs="Courier New"/>
          <w:color w:val="228B22"/>
          <w:sz w:val="22"/>
          <w:szCs w:val="22"/>
        </w:rPr>
        <w:t>% random noise normal dist, mean=0, sig=0.5; not needed</w:t>
      </w:r>
    </w:p>
    <w:p w14:paraId="231D9610" w14:textId="77777777" w:rsidR="00192083" w:rsidRPr="00192083" w:rsidRDefault="00192083" w:rsidP="00192083">
      <w:pPr>
        <w:suppressAutoHyphens w:val="0"/>
        <w:autoSpaceDE w:val="0"/>
        <w:autoSpaceDN w:val="0"/>
        <w:adjustRightInd w:val="0"/>
        <w:rPr>
          <w:rFonts w:ascii="Courier New" w:hAnsi="Courier New" w:cs="Courier New"/>
          <w:sz w:val="22"/>
          <w:szCs w:val="22"/>
        </w:rPr>
      </w:pPr>
      <w:r w:rsidRPr="00192083">
        <w:rPr>
          <w:rFonts w:ascii="Courier New" w:hAnsi="Courier New" w:cs="Courier New"/>
          <w:color w:val="000000"/>
          <w:sz w:val="22"/>
          <w:szCs w:val="22"/>
        </w:rPr>
        <w:t>v=s0+s1+s2+N;plot(v)</w:t>
      </w:r>
      <w:r w:rsidRPr="00192083">
        <w:rPr>
          <w:rFonts w:ascii="Courier New" w:hAnsi="Courier New" w:cs="Courier New"/>
          <w:color w:val="228B22"/>
          <w:sz w:val="22"/>
          <w:szCs w:val="22"/>
        </w:rPr>
        <w:t>% this is the vel, three harmonics+noise N</w:t>
      </w:r>
    </w:p>
    <w:p w14:paraId="4112A05B" w14:textId="77777777" w:rsidR="00192083" w:rsidRPr="00192083" w:rsidRDefault="00192083" w:rsidP="00192083">
      <w:pPr>
        <w:suppressAutoHyphens w:val="0"/>
        <w:autoSpaceDE w:val="0"/>
        <w:autoSpaceDN w:val="0"/>
        <w:adjustRightInd w:val="0"/>
        <w:rPr>
          <w:rFonts w:ascii="Courier New" w:hAnsi="Courier New" w:cs="Courier New"/>
          <w:sz w:val="22"/>
          <w:szCs w:val="22"/>
        </w:rPr>
      </w:pPr>
      <w:r w:rsidRPr="00192083">
        <w:rPr>
          <w:rFonts w:ascii="Courier New" w:hAnsi="Courier New" w:cs="Courier New"/>
          <w:color w:val="000000"/>
          <w:sz w:val="22"/>
          <w:szCs w:val="22"/>
        </w:rPr>
        <w:t>V(1:20)=v(1:20);V(21:100)=v(101:180);V(101:200)=v(201:300);</w:t>
      </w:r>
      <w:r w:rsidRPr="00192083">
        <w:rPr>
          <w:rFonts w:ascii="Courier New" w:hAnsi="Courier New" w:cs="Courier New"/>
          <w:color w:val="228B22"/>
          <w:sz w:val="22"/>
          <w:szCs w:val="22"/>
        </w:rPr>
        <w:t>%plot(V)% V simulates missing data</w:t>
      </w:r>
    </w:p>
    <w:p w14:paraId="029E93E9" w14:textId="77777777" w:rsidR="00192083" w:rsidRPr="00192083" w:rsidRDefault="00192083" w:rsidP="00192083">
      <w:pPr>
        <w:suppressAutoHyphens w:val="0"/>
        <w:autoSpaceDE w:val="0"/>
        <w:autoSpaceDN w:val="0"/>
        <w:adjustRightInd w:val="0"/>
        <w:rPr>
          <w:rFonts w:ascii="Courier New" w:hAnsi="Courier New" w:cs="Courier New"/>
          <w:sz w:val="22"/>
          <w:szCs w:val="22"/>
        </w:rPr>
      </w:pPr>
      <w:r w:rsidRPr="00192083">
        <w:rPr>
          <w:rFonts w:ascii="Courier New" w:hAnsi="Courier New" w:cs="Courier New"/>
          <w:color w:val="000000"/>
          <w:sz w:val="22"/>
          <w:szCs w:val="22"/>
        </w:rPr>
        <w:t>th1(1:20)=th(1:20);th1(21:100)=th(101:180);th1(101:200)=th(201:300);th2=2*th1;th3=3*th1;th4=4*th1;</w:t>
      </w:r>
    </w:p>
    <w:p w14:paraId="189D04C0" w14:textId="77777777" w:rsidR="00192083" w:rsidRPr="00192083" w:rsidRDefault="00192083" w:rsidP="00192083">
      <w:pPr>
        <w:suppressAutoHyphens w:val="0"/>
        <w:autoSpaceDE w:val="0"/>
        <w:autoSpaceDN w:val="0"/>
        <w:adjustRightInd w:val="0"/>
        <w:rPr>
          <w:rFonts w:ascii="Courier New" w:hAnsi="Courier New" w:cs="Courier New"/>
          <w:sz w:val="22"/>
          <w:szCs w:val="22"/>
        </w:rPr>
      </w:pPr>
      <w:r w:rsidRPr="00192083">
        <w:rPr>
          <w:rFonts w:ascii="Courier New" w:hAnsi="Courier New" w:cs="Courier New"/>
          <w:color w:val="000000"/>
          <w:sz w:val="22"/>
          <w:szCs w:val="22"/>
        </w:rPr>
        <w:t>M=200;th1=th1*pi/180;th2=th2*pi/180;th3=th3*pi/180;th4=th4*pi/180;</w:t>
      </w:r>
      <w:r w:rsidRPr="00192083">
        <w:rPr>
          <w:rFonts w:ascii="Courier New" w:hAnsi="Courier New" w:cs="Courier New"/>
          <w:color w:val="228B22"/>
          <w:sz w:val="22"/>
          <w:szCs w:val="22"/>
        </w:rPr>
        <w:t>% here tra</w:t>
      </w:r>
      <w:r w:rsidR="004A3AE9">
        <w:rPr>
          <w:rFonts w:ascii="Courier New" w:hAnsi="Courier New" w:cs="Courier New"/>
          <w:color w:val="228B22"/>
          <w:sz w:val="22"/>
          <w:szCs w:val="22"/>
        </w:rPr>
        <w:t>n</w:t>
      </w:r>
      <w:r w:rsidRPr="00192083">
        <w:rPr>
          <w:rFonts w:ascii="Courier New" w:hAnsi="Courier New" w:cs="Courier New"/>
          <w:color w:val="228B22"/>
          <w:sz w:val="22"/>
          <w:szCs w:val="22"/>
        </w:rPr>
        <w:t>sform into radians</w:t>
      </w:r>
    </w:p>
    <w:p w14:paraId="5ACBE895" w14:textId="77777777" w:rsidR="00192083" w:rsidRPr="00192083" w:rsidRDefault="00192083" w:rsidP="00192083">
      <w:pPr>
        <w:suppressAutoHyphens w:val="0"/>
        <w:autoSpaceDE w:val="0"/>
        <w:autoSpaceDN w:val="0"/>
        <w:adjustRightInd w:val="0"/>
        <w:rPr>
          <w:rFonts w:ascii="Courier New" w:hAnsi="Courier New" w:cs="Courier New"/>
          <w:sz w:val="22"/>
          <w:szCs w:val="22"/>
        </w:rPr>
      </w:pPr>
      <w:r w:rsidRPr="00192083">
        <w:rPr>
          <w:rFonts w:ascii="Courier New" w:hAnsi="Courier New" w:cs="Courier New"/>
          <w:color w:val="228B22"/>
          <w:sz w:val="22"/>
          <w:szCs w:val="22"/>
        </w:rPr>
        <w:t xml:space="preserve"> </w:t>
      </w:r>
    </w:p>
    <w:p w14:paraId="5BA67AC3" w14:textId="77777777" w:rsidR="00192083" w:rsidRPr="00192083" w:rsidRDefault="00192083" w:rsidP="00192083">
      <w:pPr>
        <w:suppressAutoHyphens w:val="0"/>
        <w:autoSpaceDE w:val="0"/>
        <w:autoSpaceDN w:val="0"/>
        <w:adjustRightInd w:val="0"/>
        <w:rPr>
          <w:rFonts w:ascii="Courier New" w:hAnsi="Courier New" w:cs="Courier New"/>
          <w:sz w:val="22"/>
          <w:szCs w:val="22"/>
        </w:rPr>
      </w:pPr>
      <w:r w:rsidRPr="00192083">
        <w:rPr>
          <w:rFonts w:ascii="Courier New" w:hAnsi="Courier New" w:cs="Courier New"/>
          <w:color w:val="000000"/>
          <w:sz w:val="22"/>
          <w:szCs w:val="22"/>
        </w:rPr>
        <w:t>R1=sum(V)/M;R2=sum(V.*exp(-i*th1))/M;R3=sum(V.*exp(-i*th2))/M;</w:t>
      </w:r>
    </w:p>
    <w:p w14:paraId="1CC0747E" w14:textId="77777777" w:rsidR="00192083" w:rsidRPr="00192083" w:rsidRDefault="00192083" w:rsidP="00192083">
      <w:pPr>
        <w:suppressAutoHyphens w:val="0"/>
        <w:autoSpaceDE w:val="0"/>
        <w:autoSpaceDN w:val="0"/>
        <w:adjustRightInd w:val="0"/>
        <w:rPr>
          <w:rFonts w:ascii="Courier New" w:hAnsi="Courier New" w:cs="Courier New"/>
          <w:color w:val="000000"/>
          <w:sz w:val="22"/>
          <w:szCs w:val="22"/>
        </w:rPr>
      </w:pPr>
      <w:r w:rsidRPr="00192083">
        <w:rPr>
          <w:rFonts w:ascii="Courier New" w:hAnsi="Courier New" w:cs="Courier New"/>
          <w:color w:val="000000"/>
          <w:sz w:val="22"/>
          <w:szCs w:val="22"/>
        </w:rPr>
        <w:t>S1=sum(exp(i*th1))/(2*M);S2=sum(exp(i*th2))/(2*M);</w:t>
      </w:r>
    </w:p>
    <w:p w14:paraId="1E41BD99" w14:textId="77777777" w:rsidR="00192083" w:rsidRPr="00192083" w:rsidRDefault="00192083" w:rsidP="00192083">
      <w:pPr>
        <w:suppressAutoHyphens w:val="0"/>
        <w:autoSpaceDE w:val="0"/>
        <w:autoSpaceDN w:val="0"/>
        <w:adjustRightInd w:val="0"/>
        <w:rPr>
          <w:rFonts w:ascii="Courier New" w:hAnsi="Courier New" w:cs="Courier New"/>
          <w:sz w:val="22"/>
          <w:szCs w:val="22"/>
        </w:rPr>
      </w:pPr>
      <w:r w:rsidRPr="00192083">
        <w:rPr>
          <w:rFonts w:ascii="Courier New" w:hAnsi="Courier New" w:cs="Courier New"/>
          <w:color w:val="000000"/>
          <w:sz w:val="22"/>
          <w:szCs w:val="22"/>
        </w:rPr>
        <w:t>S3=sum(exp(i*th3))/(2*M);S4=sum(exp(i*th4))/(2*M);</w:t>
      </w:r>
    </w:p>
    <w:p w14:paraId="5B13566B" w14:textId="77777777" w:rsidR="00192083" w:rsidRPr="00192083" w:rsidRDefault="00192083" w:rsidP="00192083">
      <w:pPr>
        <w:suppressAutoHyphens w:val="0"/>
        <w:autoSpaceDE w:val="0"/>
        <w:autoSpaceDN w:val="0"/>
        <w:adjustRightInd w:val="0"/>
        <w:rPr>
          <w:rFonts w:ascii="Courier New" w:hAnsi="Courier New" w:cs="Courier New"/>
          <w:color w:val="000000"/>
          <w:sz w:val="22"/>
          <w:szCs w:val="22"/>
        </w:rPr>
      </w:pPr>
    </w:p>
    <w:p w14:paraId="0FE73DC9" w14:textId="77777777" w:rsidR="00192083" w:rsidRPr="00192083" w:rsidRDefault="00192083" w:rsidP="00192083">
      <w:pPr>
        <w:suppressAutoHyphens w:val="0"/>
        <w:autoSpaceDE w:val="0"/>
        <w:autoSpaceDN w:val="0"/>
        <w:adjustRightInd w:val="0"/>
        <w:rPr>
          <w:rFonts w:ascii="Courier New" w:hAnsi="Courier New" w:cs="Courier New"/>
          <w:color w:val="000000"/>
          <w:sz w:val="22"/>
          <w:szCs w:val="22"/>
        </w:rPr>
      </w:pPr>
      <w:r w:rsidRPr="00192083">
        <w:rPr>
          <w:rFonts w:ascii="Courier New" w:hAnsi="Courier New" w:cs="Courier New"/>
          <w:color w:val="000000"/>
          <w:sz w:val="22"/>
          <w:szCs w:val="22"/>
        </w:rPr>
        <w:t>a1=2*abs(S1)^2-0.5;b1=2*conj(S1)^2-conj(S2);</w:t>
      </w:r>
    </w:p>
    <w:p w14:paraId="353A059D" w14:textId="77777777" w:rsidR="00192083" w:rsidRPr="00192083" w:rsidRDefault="00192083" w:rsidP="00192083">
      <w:pPr>
        <w:suppressAutoHyphens w:val="0"/>
        <w:autoSpaceDE w:val="0"/>
        <w:autoSpaceDN w:val="0"/>
        <w:adjustRightInd w:val="0"/>
        <w:rPr>
          <w:rFonts w:ascii="Courier New" w:hAnsi="Courier New" w:cs="Courier New"/>
          <w:color w:val="000000"/>
          <w:sz w:val="22"/>
          <w:szCs w:val="22"/>
        </w:rPr>
      </w:pPr>
      <w:r w:rsidRPr="00192083">
        <w:rPr>
          <w:rFonts w:ascii="Courier New" w:hAnsi="Courier New" w:cs="Courier New"/>
          <w:color w:val="000000"/>
          <w:sz w:val="22"/>
          <w:szCs w:val="22"/>
        </w:rPr>
        <w:t>c1=2*conj(S1)*S2-S1;d1=2*conj(S1)*conj(S2)-conj(S3);</w:t>
      </w:r>
    </w:p>
    <w:p w14:paraId="0DF6175A" w14:textId="77777777" w:rsidR="00192083" w:rsidRPr="00192083" w:rsidRDefault="00192083" w:rsidP="00192083">
      <w:pPr>
        <w:suppressAutoHyphens w:val="0"/>
        <w:autoSpaceDE w:val="0"/>
        <w:autoSpaceDN w:val="0"/>
        <w:adjustRightInd w:val="0"/>
        <w:rPr>
          <w:rFonts w:ascii="Courier New" w:hAnsi="Courier New" w:cs="Courier New"/>
          <w:sz w:val="22"/>
          <w:szCs w:val="22"/>
        </w:rPr>
      </w:pPr>
      <w:r w:rsidRPr="00192083">
        <w:rPr>
          <w:rFonts w:ascii="Courier New" w:hAnsi="Courier New" w:cs="Courier New"/>
          <w:color w:val="000000"/>
          <w:sz w:val="22"/>
          <w:szCs w:val="22"/>
        </w:rPr>
        <w:t>e1=2*R1*conj(S1)-R2;</w:t>
      </w:r>
    </w:p>
    <w:p w14:paraId="34EA9DD4" w14:textId="77777777" w:rsidR="00192083" w:rsidRPr="00192083" w:rsidRDefault="00192083" w:rsidP="00192083">
      <w:pPr>
        <w:suppressAutoHyphens w:val="0"/>
        <w:autoSpaceDE w:val="0"/>
        <w:autoSpaceDN w:val="0"/>
        <w:adjustRightInd w:val="0"/>
        <w:rPr>
          <w:rFonts w:ascii="Courier New" w:hAnsi="Courier New" w:cs="Courier New"/>
          <w:color w:val="000000"/>
          <w:sz w:val="22"/>
          <w:szCs w:val="22"/>
        </w:rPr>
      </w:pPr>
    </w:p>
    <w:p w14:paraId="27B5A875" w14:textId="77777777" w:rsidR="00192083" w:rsidRPr="00192083" w:rsidRDefault="00192083" w:rsidP="00192083">
      <w:pPr>
        <w:suppressAutoHyphens w:val="0"/>
        <w:autoSpaceDE w:val="0"/>
        <w:autoSpaceDN w:val="0"/>
        <w:adjustRightInd w:val="0"/>
        <w:rPr>
          <w:rFonts w:ascii="Courier New" w:hAnsi="Courier New" w:cs="Courier New"/>
          <w:sz w:val="22"/>
          <w:szCs w:val="22"/>
        </w:rPr>
      </w:pPr>
      <w:r w:rsidRPr="00192083">
        <w:rPr>
          <w:rFonts w:ascii="Courier New" w:hAnsi="Courier New" w:cs="Courier New"/>
          <w:color w:val="000000"/>
          <w:sz w:val="22"/>
          <w:szCs w:val="22"/>
        </w:rPr>
        <w:t>a2=2*conj(S2)*S1-conj(S1);b2=2*conj(S2)*conj(S1)-conj(S3); c2=2*abs(S2)^2-0.5;d2=2*conj(S2)^2-conj(S4);e2=2*R1*conj(S2)-R3;</w:t>
      </w:r>
    </w:p>
    <w:p w14:paraId="7F0C4D31" w14:textId="77777777" w:rsidR="00192083" w:rsidRPr="00192083" w:rsidRDefault="00192083" w:rsidP="00192083">
      <w:pPr>
        <w:suppressAutoHyphens w:val="0"/>
        <w:autoSpaceDE w:val="0"/>
        <w:autoSpaceDN w:val="0"/>
        <w:adjustRightInd w:val="0"/>
        <w:rPr>
          <w:rFonts w:ascii="Courier New" w:hAnsi="Courier New" w:cs="Courier New"/>
          <w:color w:val="000000"/>
          <w:sz w:val="22"/>
          <w:szCs w:val="22"/>
        </w:rPr>
      </w:pPr>
    </w:p>
    <w:p w14:paraId="15FA55F4" w14:textId="77777777" w:rsidR="00192083" w:rsidRPr="00192083" w:rsidRDefault="00192083" w:rsidP="00192083">
      <w:pPr>
        <w:suppressAutoHyphens w:val="0"/>
        <w:autoSpaceDE w:val="0"/>
        <w:autoSpaceDN w:val="0"/>
        <w:adjustRightInd w:val="0"/>
        <w:rPr>
          <w:rFonts w:ascii="Courier New" w:hAnsi="Courier New" w:cs="Courier New"/>
          <w:sz w:val="22"/>
          <w:szCs w:val="22"/>
        </w:rPr>
      </w:pPr>
      <w:r w:rsidRPr="00192083">
        <w:rPr>
          <w:rFonts w:ascii="Courier New" w:hAnsi="Courier New" w:cs="Courier New"/>
          <w:color w:val="000000"/>
          <w:sz w:val="22"/>
          <w:szCs w:val="22"/>
        </w:rPr>
        <w:t>B=b1/a1;C=c1/a1;D=d1/a1;X=e1/a1;       E=b2/a2;F=c2/a2;G=d2/a2;Y=e2/a2;</w:t>
      </w:r>
    </w:p>
    <w:p w14:paraId="3FC01C93" w14:textId="77777777" w:rsidR="00192083" w:rsidRPr="00192083" w:rsidRDefault="00192083" w:rsidP="00192083">
      <w:pPr>
        <w:suppressAutoHyphens w:val="0"/>
        <w:autoSpaceDE w:val="0"/>
        <w:autoSpaceDN w:val="0"/>
        <w:adjustRightInd w:val="0"/>
        <w:rPr>
          <w:rFonts w:ascii="Courier New" w:hAnsi="Courier New" w:cs="Courier New"/>
          <w:color w:val="000000"/>
          <w:sz w:val="22"/>
          <w:szCs w:val="22"/>
        </w:rPr>
      </w:pPr>
    </w:p>
    <w:p w14:paraId="48151050" w14:textId="77777777" w:rsidR="00192083" w:rsidRPr="00192083" w:rsidRDefault="00192083" w:rsidP="00192083">
      <w:pPr>
        <w:suppressAutoHyphens w:val="0"/>
        <w:autoSpaceDE w:val="0"/>
        <w:autoSpaceDN w:val="0"/>
        <w:adjustRightInd w:val="0"/>
        <w:rPr>
          <w:rFonts w:ascii="Courier New" w:hAnsi="Courier New" w:cs="Courier New"/>
          <w:sz w:val="22"/>
          <w:szCs w:val="22"/>
        </w:rPr>
      </w:pPr>
      <w:r w:rsidRPr="00192083">
        <w:rPr>
          <w:rFonts w:ascii="Courier New" w:hAnsi="Courier New" w:cs="Courier New"/>
          <w:color w:val="000000"/>
          <w:sz w:val="22"/>
          <w:szCs w:val="22"/>
        </w:rPr>
        <w:t>P1=conj((C-F)/(B-E));Q1=conj((D-G)/(B-E));W1=conj((X-Y)/(B-E));</w:t>
      </w:r>
    </w:p>
    <w:p w14:paraId="6B1FAFE4" w14:textId="77777777" w:rsidR="00192083" w:rsidRPr="00192083" w:rsidRDefault="00192083" w:rsidP="00192083">
      <w:pPr>
        <w:suppressAutoHyphens w:val="0"/>
        <w:autoSpaceDE w:val="0"/>
        <w:autoSpaceDN w:val="0"/>
        <w:adjustRightInd w:val="0"/>
        <w:rPr>
          <w:rFonts w:ascii="Courier New" w:hAnsi="Courier New" w:cs="Courier New"/>
          <w:sz w:val="22"/>
          <w:szCs w:val="22"/>
        </w:rPr>
      </w:pPr>
      <w:r w:rsidRPr="00192083">
        <w:rPr>
          <w:rFonts w:ascii="Courier New" w:hAnsi="Courier New" w:cs="Courier New"/>
          <w:color w:val="000000"/>
          <w:sz w:val="22"/>
          <w:szCs w:val="22"/>
        </w:rPr>
        <w:t>P2=(C/B-F/E)/(1/B-1/E);Q2=(D/B-G/E)/(1/B-1/E);W2=(X/B-Y/E)/(1/B-1/E);</w:t>
      </w:r>
    </w:p>
    <w:p w14:paraId="39ABAE12" w14:textId="77777777" w:rsidR="00192083" w:rsidRPr="00192083" w:rsidRDefault="00192083" w:rsidP="00192083">
      <w:pPr>
        <w:suppressAutoHyphens w:val="0"/>
        <w:autoSpaceDE w:val="0"/>
        <w:autoSpaceDN w:val="0"/>
        <w:adjustRightInd w:val="0"/>
        <w:rPr>
          <w:rFonts w:ascii="Courier New" w:hAnsi="Courier New" w:cs="Courier New"/>
          <w:sz w:val="22"/>
          <w:szCs w:val="22"/>
        </w:rPr>
      </w:pPr>
      <w:r w:rsidRPr="00192083">
        <w:rPr>
          <w:rFonts w:ascii="Courier New" w:hAnsi="Courier New" w:cs="Courier New"/>
          <w:color w:val="000000"/>
          <w:sz w:val="22"/>
          <w:szCs w:val="22"/>
        </w:rPr>
        <w:t xml:space="preserve">p=(P1-Q2)/(Q1-P2);q=(W1-W2)/(Q1-P2); </w:t>
      </w:r>
    </w:p>
    <w:p w14:paraId="0A41C647" w14:textId="77777777" w:rsidR="00192083" w:rsidRPr="00192083" w:rsidRDefault="00192083" w:rsidP="00192083">
      <w:pPr>
        <w:suppressAutoHyphens w:val="0"/>
        <w:autoSpaceDE w:val="0"/>
        <w:autoSpaceDN w:val="0"/>
        <w:adjustRightInd w:val="0"/>
        <w:rPr>
          <w:rFonts w:ascii="Courier New" w:hAnsi="Courier New" w:cs="Courier New"/>
          <w:sz w:val="22"/>
          <w:szCs w:val="22"/>
        </w:rPr>
      </w:pPr>
      <w:r w:rsidRPr="00192083">
        <w:rPr>
          <w:rFonts w:ascii="Courier New" w:hAnsi="Courier New" w:cs="Courier New"/>
          <w:color w:val="000000"/>
          <w:sz w:val="22"/>
          <w:szCs w:val="22"/>
        </w:rPr>
        <w:t xml:space="preserve"> </w:t>
      </w:r>
    </w:p>
    <w:p w14:paraId="18604E30" w14:textId="77777777" w:rsidR="00192083" w:rsidRPr="00192083" w:rsidRDefault="00192083" w:rsidP="00192083">
      <w:pPr>
        <w:suppressAutoHyphens w:val="0"/>
        <w:autoSpaceDE w:val="0"/>
        <w:autoSpaceDN w:val="0"/>
        <w:adjustRightInd w:val="0"/>
        <w:rPr>
          <w:rFonts w:ascii="Courier New" w:hAnsi="Courier New" w:cs="Courier New"/>
          <w:color w:val="000000"/>
          <w:sz w:val="22"/>
          <w:szCs w:val="22"/>
        </w:rPr>
      </w:pPr>
      <w:r w:rsidRPr="00192083">
        <w:rPr>
          <w:rFonts w:ascii="Courier New" w:hAnsi="Courier New" w:cs="Courier New"/>
          <w:color w:val="000000"/>
          <w:sz w:val="22"/>
          <w:szCs w:val="22"/>
        </w:rPr>
        <w:t>A2=(q-p*conj(q))/(1-abs(p)^2);A1=W1-P1*conj(A2)-Q1*A2;</w:t>
      </w:r>
    </w:p>
    <w:p w14:paraId="41A44A59" w14:textId="77777777" w:rsidR="00192083" w:rsidRPr="00192083" w:rsidRDefault="00192083" w:rsidP="00192083">
      <w:pPr>
        <w:suppressAutoHyphens w:val="0"/>
        <w:autoSpaceDE w:val="0"/>
        <w:autoSpaceDN w:val="0"/>
        <w:adjustRightInd w:val="0"/>
        <w:rPr>
          <w:rFonts w:ascii="Courier New" w:hAnsi="Courier New" w:cs="Courier New"/>
          <w:sz w:val="22"/>
          <w:szCs w:val="22"/>
        </w:rPr>
      </w:pPr>
      <w:r w:rsidRPr="00192083">
        <w:rPr>
          <w:rFonts w:ascii="Courier New" w:hAnsi="Courier New" w:cs="Courier New"/>
          <w:color w:val="000000"/>
          <w:sz w:val="22"/>
          <w:szCs w:val="22"/>
        </w:rPr>
        <w:t>A0=R1-2*real(A1*S1)-2*real(A2*S2);</w:t>
      </w:r>
    </w:p>
    <w:p w14:paraId="56C51A0A" w14:textId="77777777" w:rsidR="00192083" w:rsidRPr="00192083" w:rsidRDefault="00192083" w:rsidP="00192083">
      <w:pPr>
        <w:suppressAutoHyphens w:val="0"/>
        <w:autoSpaceDE w:val="0"/>
        <w:autoSpaceDN w:val="0"/>
        <w:adjustRightInd w:val="0"/>
        <w:rPr>
          <w:rFonts w:ascii="Courier New" w:hAnsi="Courier New" w:cs="Courier New"/>
          <w:color w:val="000000"/>
          <w:sz w:val="22"/>
          <w:szCs w:val="22"/>
        </w:rPr>
      </w:pPr>
    </w:p>
    <w:p w14:paraId="6284C613" w14:textId="77777777" w:rsidR="00192083" w:rsidRPr="00192083" w:rsidRDefault="00192083" w:rsidP="00192083">
      <w:pPr>
        <w:suppressAutoHyphens w:val="0"/>
        <w:autoSpaceDE w:val="0"/>
        <w:autoSpaceDN w:val="0"/>
        <w:adjustRightInd w:val="0"/>
        <w:rPr>
          <w:rFonts w:ascii="Courier New" w:hAnsi="Courier New" w:cs="Courier New"/>
          <w:sz w:val="22"/>
          <w:szCs w:val="22"/>
        </w:rPr>
      </w:pPr>
      <w:r w:rsidRPr="00192083">
        <w:rPr>
          <w:rFonts w:ascii="Courier New" w:hAnsi="Courier New" w:cs="Courier New"/>
          <w:color w:val="000000"/>
          <w:sz w:val="22"/>
          <w:szCs w:val="22"/>
        </w:rPr>
        <w:t>am0(1:360)=A0;am1=abs(A1)*cosd(th+atan2(imag(A1),real(A1))*180/pi);</w:t>
      </w:r>
    </w:p>
    <w:p w14:paraId="1AAFBBF1" w14:textId="77777777" w:rsidR="00192083" w:rsidRPr="00192083" w:rsidRDefault="00192083" w:rsidP="00192083">
      <w:pPr>
        <w:suppressAutoHyphens w:val="0"/>
        <w:autoSpaceDE w:val="0"/>
        <w:autoSpaceDN w:val="0"/>
        <w:adjustRightInd w:val="0"/>
        <w:rPr>
          <w:rFonts w:ascii="Courier New" w:hAnsi="Courier New" w:cs="Courier New"/>
          <w:sz w:val="22"/>
          <w:szCs w:val="22"/>
        </w:rPr>
      </w:pPr>
      <w:r w:rsidRPr="00192083">
        <w:rPr>
          <w:rFonts w:ascii="Courier New" w:hAnsi="Courier New" w:cs="Courier New"/>
          <w:color w:val="000000"/>
          <w:sz w:val="22"/>
          <w:szCs w:val="22"/>
        </w:rPr>
        <w:t>am2=abs(A2)*cosd(2*th+atan2(imag(A2),real(A2))*180/pi);fit=am0+am1+am2;</w:t>
      </w:r>
      <w:r w:rsidRPr="00192083">
        <w:rPr>
          <w:rFonts w:ascii="Courier New" w:hAnsi="Courier New" w:cs="Courier New"/>
          <w:color w:val="228B22"/>
          <w:sz w:val="22"/>
          <w:szCs w:val="22"/>
        </w:rPr>
        <w:t>%this is fit to data</w:t>
      </w:r>
    </w:p>
    <w:p w14:paraId="62C9DBC0" w14:textId="77777777" w:rsidR="00192083" w:rsidRPr="00192083" w:rsidRDefault="00192083" w:rsidP="00192083">
      <w:pPr>
        <w:suppressAutoHyphens w:val="0"/>
        <w:autoSpaceDE w:val="0"/>
        <w:autoSpaceDN w:val="0"/>
        <w:adjustRightInd w:val="0"/>
        <w:rPr>
          <w:rFonts w:ascii="Courier New" w:hAnsi="Courier New" w:cs="Courier New"/>
          <w:sz w:val="22"/>
          <w:szCs w:val="22"/>
        </w:rPr>
      </w:pPr>
      <w:r w:rsidRPr="00192083">
        <w:rPr>
          <w:rFonts w:ascii="Courier New" w:hAnsi="Courier New" w:cs="Courier New"/>
          <w:color w:val="228B22"/>
          <w:sz w:val="22"/>
          <w:szCs w:val="22"/>
        </w:rPr>
        <w:t xml:space="preserve"> </w:t>
      </w:r>
    </w:p>
    <w:p w14:paraId="75002E5C" w14:textId="77777777" w:rsidR="00192083" w:rsidRPr="00192083" w:rsidRDefault="00192083" w:rsidP="00192083">
      <w:pPr>
        <w:suppressAutoHyphens w:val="0"/>
        <w:autoSpaceDE w:val="0"/>
        <w:autoSpaceDN w:val="0"/>
        <w:adjustRightInd w:val="0"/>
        <w:rPr>
          <w:rFonts w:ascii="Courier New" w:hAnsi="Courier New" w:cs="Courier New"/>
          <w:sz w:val="22"/>
          <w:szCs w:val="22"/>
        </w:rPr>
      </w:pPr>
      <w:r w:rsidRPr="00192083">
        <w:rPr>
          <w:rFonts w:ascii="Courier New" w:hAnsi="Courier New" w:cs="Courier New"/>
          <w:color w:val="000000"/>
          <w:sz w:val="22"/>
          <w:szCs w:val="22"/>
        </w:rPr>
        <w:t xml:space="preserve">hold </w:t>
      </w:r>
      <w:r w:rsidRPr="00192083">
        <w:rPr>
          <w:rFonts w:ascii="Courier New" w:hAnsi="Courier New" w:cs="Courier New"/>
          <w:color w:val="A020F0"/>
          <w:sz w:val="22"/>
          <w:szCs w:val="22"/>
        </w:rPr>
        <w:t>on</w:t>
      </w:r>
      <w:r w:rsidRPr="00192083">
        <w:rPr>
          <w:rFonts w:ascii="Courier New" w:hAnsi="Courier New" w:cs="Courier New"/>
          <w:color w:val="000000"/>
          <w:sz w:val="22"/>
          <w:szCs w:val="22"/>
        </w:rPr>
        <w:t xml:space="preserve"> </w:t>
      </w:r>
    </w:p>
    <w:p w14:paraId="22FF88EB" w14:textId="77777777" w:rsidR="00192083" w:rsidRPr="00192083" w:rsidRDefault="00192083" w:rsidP="00192083">
      <w:pPr>
        <w:suppressAutoHyphens w:val="0"/>
        <w:autoSpaceDE w:val="0"/>
        <w:autoSpaceDN w:val="0"/>
        <w:adjustRightInd w:val="0"/>
        <w:rPr>
          <w:rFonts w:ascii="Courier New" w:hAnsi="Courier New" w:cs="Courier New"/>
          <w:sz w:val="22"/>
          <w:szCs w:val="22"/>
        </w:rPr>
      </w:pPr>
      <w:r w:rsidRPr="00192083">
        <w:rPr>
          <w:rFonts w:ascii="Courier New" w:hAnsi="Courier New" w:cs="Courier New"/>
          <w:color w:val="000000"/>
          <w:sz w:val="22"/>
          <w:szCs w:val="22"/>
        </w:rPr>
        <w:t>plot(fit,</w:t>
      </w:r>
      <w:r w:rsidRPr="00192083">
        <w:rPr>
          <w:rFonts w:ascii="Courier New" w:hAnsi="Courier New" w:cs="Courier New"/>
          <w:color w:val="A020F0"/>
          <w:sz w:val="22"/>
          <w:szCs w:val="22"/>
        </w:rPr>
        <w:t>'k'</w:t>
      </w:r>
      <w:r w:rsidRPr="00192083">
        <w:rPr>
          <w:rFonts w:ascii="Courier New" w:hAnsi="Courier New" w:cs="Courier New"/>
          <w:color w:val="000000"/>
          <w:sz w:val="22"/>
          <w:szCs w:val="22"/>
        </w:rPr>
        <w:t>);</w:t>
      </w:r>
    </w:p>
    <w:p w14:paraId="40345ED6" w14:textId="77777777" w:rsidR="00192083" w:rsidRDefault="00192083" w:rsidP="00192083"/>
    <w:p w14:paraId="34270BD0" w14:textId="77777777" w:rsidR="00192083" w:rsidRDefault="00192083">
      <w:pPr>
        <w:jc w:val="center"/>
      </w:pPr>
    </w:p>
    <w:p w14:paraId="58FCFCC2" w14:textId="77777777" w:rsidR="00192083" w:rsidRDefault="00192083">
      <w:pPr>
        <w:jc w:val="center"/>
      </w:pPr>
    </w:p>
    <w:p w14:paraId="7C798247" w14:textId="77777777" w:rsidR="00192083" w:rsidRDefault="00192083">
      <w:pPr>
        <w:jc w:val="center"/>
      </w:pPr>
    </w:p>
    <w:p w14:paraId="5C87DBE5" w14:textId="77777777" w:rsidR="00D73695" w:rsidRDefault="00D73695" w:rsidP="00192083"/>
    <w:p w14:paraId="02922148" w14:textId="77777777" w:rsidR="009E78F7" w:rsidRDefault="009E78F7" w:rsidP="00192083"/>
    <w:p w14:paraId="630BD501" w14:textId="77777777" w:rsidR="00373904" w:rsidRPr="00192083" w:rsidRDefault="00451F27" w:rsidP="00192083">
      <w:pPr>
        <w:rPr>
          <w:b/>
        </w:rPr>
      </w:pPr>
      <w:r w:rsidRPr="00192083">
        <w:rPr>
          <w:b/>
        </w:rPr>
        <w:lastRenderedPageBreak/>
        <w:t xml:space="preserve">Appendix </w:t>
      </w:r>
      <w:r w:rsidR="007961CB">
        <w:rPr>
          <w:b/>
        </w:rPr>
        <w:t>C:</w:t>
      </w:r>
      <w:r w:rsidR="00192083" w:rsidRPr="00192083">
        <w:rPr>
          <w:b/>
        </w:rPr>
        <w:t xml:space="preserve"> Fortran programs</w:t>
      </w:r>
      <w:r w:rsidR="007961CB">
        <w:rPr>
          <w:b/>
        </w:rPr>
        <w:t xml:space="preserve"> for computation of the three harmonics</w:t>
      </w:r>
      <w:r w:rsidRPr="00192083">
        <w:rPr>
          <w:b/>
        </w:rPr>
        <w:t xml:space="preserve"> </w:t>
      </w:r>
    </w:p>
    <w:p w14:paraId="57F76805" w14:textId="77777777" w:rsidR="00373904" w:rsidRDefault="00373904" w:rsidP="00192083"/>
    <w:p w14:paraId="495E6DCB" w14:textId="77777777" w:rsidR="00373904" w:rsidRDefault="00451F27">
      <w:r>
        <w:t xml:space="preserve">  </w:t>
      </w:r>
    </w:p>
    <w:p w14:paraId="46A6E6C1" w14:textId="77777777" w:rsidR="00373904" w:rsidRDefault="00451F27">
      <w:r>
        <w:t>1. test_vad.f</w:t>
      </w:r>
      <w:r>
        <w:tab/>
        <w:t>Program to compare wind properties computed from specified harmonics with those using a least squares fit including two harmonics. Calls 2 and 3 below.</w:t>
      </w:r>
    </w:p>
    <w:p w14:paraId="0BEF4412" w14:textId="77777777" w:rsidR="00373904" w:rsidRDefault="00373904"/>
    <w:p w14:paraId="751324BA" w14:textId="77777777" w:rsidR="00373904" w:rsidRDefault="00451F27">
      <w:r>
        <w:t>2. kinematics.f</w:t>
      </w:r>
      <w:r>
        <w:tab/>
        <w:t xml:space="preserve"> Computes wind properties from specified harmonics.</w:t>
      </w:r>
    </w:p>
    <w:p w14:paraId="7A74EAA1" w14:textId="77777777" w:rsidR="00373904" w:rsidRDefault="00373904"/>
    <w:p w14:paraId="725A1474" w14:textId="77777777" w:rsidR="00373904" w:rsidRDefault="00451F27">
      <w:r>
        <w:t>3. VADLSF2.f  New subroutine for least squares fit including two harmonics.</w:t>
      </w:r>
    </w:p>
    <w:p w14:paraId="04CF8AA0" w14:textId="77777777" w:rsidR="00373904" w:rsidRDefault="00451F27">
      <w:r>
        <w:br w:type="page"/>
      </w:r>
    </w:p>
    <w:p w14:paraId="2905BF91" w14:textId="77777777" w:rsidR="00373904" w:rsidRDefault="00451F27">
      <w:r>
        <w:lastRenderedPageBreak/>
        <w:t>--------------------------------------------------------------------------------------------------------------------</w:t>
      </w:r>
    </w:p>
    <w:p w14:paraId="5C92F44B" w14:textId="77777777" w:rsidR="00373904" w:rsidRDefault="00451F27">
      <w:r>
        <w:t xml:space="preserve">      Program test_vad</w:t>
      </w:r>
    </w:p>
    <w:p w14:paraId="0CB2BA30" w14:textId="77777777" w:rsidR="00373904" w:rsidRDefault="00451F27">
      <w:r>
        <w:t xml:space="preserve">      REAL MISSING,AZM(360),VE(360),CF1,CF2,CF3,CF4,CF5,nx,th,dtr</w:t>
      </w:r>
    </w:p>
    <w:p w14:paraId="3F9D8E37" w14:textId="77777777" w:rsidR="00373904" w:rsidRDefault="00451F27">
      <w:r>
        <w:t>c      Double precision AZM(360),th,dtr,ve(360)</w:t>
      </w:r>
    </w:p>
    <w:p w14:paraId="1A65B876" w14:textId="77777777" w:rsidR="00373904" w:rsidRDefault="00451F27">
      <w:r>
        <w:t xml:space="preserve">      INTEGER NAZIMS,NRADIALS,DNPT</w:t>
      </w:r>
    </w:p>
    <w:p w14:paraId="4B625099" w14:textId="77777777" w:rsidR="00373904" w:rsidRDefault="00451F27">
      <w:r>
        <w:t xml:space="preserve">      nazims=360</w:t>
      </w:r>
    </w:p>
    <w:p w14:paraId="15BACD3C" w14:textId="77777777" w:rsidR="00373904" w:rsidRDefault="00451F27">
      <w:r>
        <w:t>c generate test harmonics</w:t>
      </w:r>
    </w:p>
    <w:p w14:paraId="3A602D7F" w14:textId="77777777" w:rsidR="00373904" w:rsidRDefault="00451F27">
      <w:r>
        <w:t>c angles in degrees</w:t>
      </w:r>
    </w:p>
    <w:p w14:paraId="16BE2B8B" w14:textId="77777777" w:rsidR="00373904" w:rsidRDefault="00451F27">
      <w:r>
        <w:t>c     dtr=1</w:t>
      </w:r>
    </w:p>
    <w:p w14:paraId="18993523" w14:textId="77777777" w:rsidR="00373904" w:rsidRDefault="00451F27">
      <w:r>
        <w:t xml:space="preserve">      dtr=0.01745329</w:t>
      </w:r>
    </w:p>
    <w:p w14:paraId="489837B0" w14:textId="77777777" w:rsidR="00373904" w:rsidRDefault="00451F27">
      <w:r>
        <w:t xml:space="preserve">      missing=999.0</w:t>
      </w:r>
    </w:p>
    <w:p w14:paraId="129D28B7" w14:textId="77777777" w:rsidR="00373904" w:rsidRDefault="00451F27">
      <w:r>
        <w:t xml:space="preserve">c amplitude of first harmonic      </w:t>
      </w:r>
    </w:p>
    <w:p w14:paraId="322FBCCA" w14:textId="77777777" w:rsidR="00373904" w:rsidRDefault="00451F27">
      <w:r>
        <w:t xml:space="preserve">      am1=10.0</w:t>
      </w:r>
    </w:p>
    <w:p w14:paraId="6C6A4FB9" w14:textId="77777777" w:rsidR="00373904" w:rsidRDefault="00451F27">
      <w:r>
        <w:t>c amplitude of second harmonic</w:t>
      </w:r>
    </w:p>
    <w:p w14:paraId="45814AD7" w14:textId="77777777" w:rsidR="00373904" w:rsidRDefault="00451F27">
      <w:r>
        <w:t xml:space="preserve">      am2=2.0</w:t>
      </w:r>
    </w:p>
    <w:p w14:paraId="0C2103D5" w14:textId="77777777" w:rsidR="00373904" w:rsidRDefault="00451F27">
      <w:r>
        <w:t>c phase offset (deg) of first harmonic</w:t>
      </w:r>
    </w:p>
    <w:p w14:paraId="699CC12B" w14:textId="77777777" w:rsidR="00373904" w:rsidRDefault="00451F27">
      <w:r>
        <w:t xml:space="preserve">      tho1=45</w:t>
      </w:r>
    </w:p>
    <w:p w14:paraId="3DAB70B4" w14:textId="77777777" w:rsidR="00373904" w:rsidRDefault="00451F27">
      <w:r>
        <w:t xml:space="preserve">      tho1=tho1*dtr</w:t>
      </w:r>
    </w:p>
    <w:p w14:paraId="750F7A4F" w14:textId="77777777" w:rsidR="00373904" w:rsidRDefault="00451F27">
      <w:r>
        <w:t>c phase offset (deg) of second harmonic</w:t>
      </w:r>
    </w:p>
    <w:p w14:paraId="6DD42F7E" w14:textId="77777777" w:rsidR="00373904" w:rsidRDefault="00451F27">
      <w:r>
        <w:t xml:space="preserve">      tho2=90</w:t>
      </w:r>
    </w:p>
    <w:p w14:paraId="002EEC4A" w14:textId="77777777" w:rsidR="00373904" w:rsidRDefault="00451F27">
      <w:r>
        <w:t xml:space="preserve">      tho2=tho2*dtr</w:t>
      </w:r>
    </w:p>
    <w:p w14:paraId="232B7B92" w14:textId="77777777" w:rsidR="00373904" w:rsidRDefault="00451F27">
      <w:r>
        <w:t>c dc offset</w:t>
      </w:r>
    </w:p>
    <w:p w14:paraId="56305BB8" w14:textId="77777777" w:rsidR="00373904" w:rsidRDefault="00451F27">
      <w:r>
        <w:t xml:space="preserve">      s0=0.5</w:t>
      </w:r>
    </w:p>
    <w:p w14:paraId="183B753E" w14:textId="77777777" w:rsidR="00373904" w:rsidRDefault="00451F27">
      <w:r>
        <w:t>c</w:t>
      </w:r>
    </w:p>
    <w:p w14:paraId="3C0D855E" w14:textId="77777777" w:rsidR="00373904" w:rsidRDefault="00451F27">
      <w:r>
        <w:t xml:space="preserve">      icnt=0</w:t>
      </w:r>
    </w:p>
    <w:p w14:paraId="6DC249AD" w14:textId="77777777" w:rsidR="00373904" w:rsidRDefault="00451F27">
      <w:r>
        <w:t>c test with radial 1-300 only</w:t>
      </w:r>
    </w:p>
    <w:p w14:paraId="51916C94" w14:textId="77777777" w:rsidR="00373904" w:rsidRDefault="00451F27">
      <w:r>
        <w:t xml:space="preserve">      do i=1,300</w:t>
      </w:r>
    </w:p>
    <w:p w14:paraId="52FF57FC" w14:textId="77777777" w:rsidR="00373904" w:rsidRDefault="00451F27">
      <w:r>
        <w:t>c      if(i.gt.100.and.i.lt.150)then</w:t>
      </w:r>
    </w:p>
    <w:p w14:paraId="28DF3FCE" w14:textId="77777777" w:rsidR="00373904" w:rsidRDefault="00451F27">
      <w:r>
        <w:t>c     go to 50</w:t>
      </w:r>
    </w:p>
    <w:p w14:paraId="179F92D6" w14:textId="77777777" w:rsidR="00373904" w:rsidRDefault="00451F27">
      <w:r>
        <w:t>c       endif</w:t>
      </w:r>
    </w:p>
    <w:p w14:paraId="5FD0DCC7" w14:textId="77777777" w:rsidR="00373904" w:rsidRDefault="00451F27">
      <w:r>
        <w:t xml:space="preserve">c      if(i.gt.200.and.i.lt.250)then </w:t>
      </w:r>
    </w:p>
    <w:p w14:paraId="6AB2B19B" w14:textId="77777777" w:rsidR="00373904" w:rsidRDefault="00451F27">
      <w:r>
        <w:t>c      go to 50</w:t>
      </w:r>
    </w:p>
    <w:p w14:paraId="6454760D" w14:textId="77777777" w:rsidR="00373904" w:rsidRDefault="00451F27">
      <w:r>
        <w:t>c       endif</w:t>
      </w:r>
    </w:p>
    <w:p w14:paraId="1741BC66" w14:textId="77777777" w:rsidR="00373904" w:rsidRDefault="00451F27">
      <w:r>
        <w:t xml:space="preserve">   </w:t>
      </w:r>
    </w:p>
    <w:p w14:paraId="4FE54934" w14:textId="77777777" w:rsidR="00373904" w:rsidRDefault="00451F27">
      <w:r>
        <w:t xml:space="preserve">      th=float(i)</w:t>
      </w:r>
    </w:p>
    <w:p w14:paraId="2A3639EA" w14:textId="77777777" w:rsidR="00373904" w:rsidRDefault="00451F27">
      <w:r>
        <w:t xml:space="preserve">      th=th*dtr</w:t>
      </w:r>
    </w:p>
    <w:p w14:paraId="7D58A0AB" w14:textId="77777777" w:rsidR="00373904" w:rsidRDefault="00451F27">
      <w:r>
        <w:t xml:space="preserve">      s1=am1*cos(th-tho1)</w:t>
      </w:r>
    </w:p>
    <w:p w14:paraId="4C18B815" w14:textId="77777777" w:rsidR="00373904" w:rsidRDefault="00451F27">
      <w:r>
        <w:t xml:space="preserve">      s2=am2*cos(2*th-tho2)</w:t>
      </w:r>
    </w:p>
    <w:p w14:paraId="6B5AD01F" w14:textId="77777777" w:rsidR="00373904" w:rsidRDefault="00451F27">
      <w:r>
        <w:t xml:space="preserve">      Nx=rand(0)*dtr</w:t>
      </w:r>
    </w:p>
    <w:p w14:paraId="15EF34F1" w14:textId="77777777" w:rsidR="00373904" w:rsidRDefault="00451F27">
      <w:r>
        <w:t xml:space="preserve">      nx=0</w:t>
      </w:r>
    </w:p>
    <w:p w14:paraId="14CEC8D0" w14:textId="77777777" w:rsidR="00373904" w:rsidRDefault="00451F27">
      <w:r>
        <w:t xml:space="preserve">      ve(i)=s0+s1+s2+Nx</w:t>
      </w:r>
    </w:p>
    <w:p w14:paraId="5BFA7D12" w14:textId="77777777" w:rsidR="00373904" w:rsidRDefault="00451F27">
      <w:r>
        <w:t xml:space="preserve">      azm(i)=th</w:t>
      </w:r>
    </w:p>
    <w:p w14:paraId="339D0D82" w14:textId="77777777" w:rsidR="00373904" w:rsidRDefault="00451F27">
      <w:r>
        <w:t xml:space="preserve">      icnt=icnt+1</w:t>
      </w:r>
    </w:p>
    <w:p w14:paraId="2B1BF245" w14:textId="77777777" w:rsidR="00373904" w:rsidRDefault="00451F27">
      <w:r>
        <w:t>c      nradials=icnt</w:t>
      </w:r>
    </w:p>
    <w:p w14:paraId="6A2A03D3" w14:textId="77777777" w:rsidR="00373904" w:rsidRDefault="00451F27">
      <w:r>
        <w:t xml:space="preserve">      print *,'i,Nx,azm,ve=',i,Nx,azm(i),ve(i)</w:t>
      </w:r>
    </w:p>
    <w:p w14:paraId="68E1AFC9" w14:textId="77777777" w:rsidR="00373904" w:rsidRDefault="00451F27">
      <w:r>
        <w:t xml:space="preserve">  50  continue</w:t>
      </w:r>
    </w:p>
    <w:p w14:paraId="35218EB5" w14:textId="77777777" w:rsidR="00373904" w:rsidRDefault="00451F27">
      <w:r>
        <w:lastRenderedPageBreak/>
        <w:t xml:space="preserve">      enddo</w:t>
      </w:r>
    </w:p>
    <w:p w14:paraId="636C83AD" w14:textId="77777777" w:rsidR="00373904" w:rsidRDefault="00451F27">
      <w:r>
        <w:t xml:space="preserve">      nradials=icnt</w:t>
      </w:r>
    </w:p>
    <w:p w14:paraId="55048074" w14:textId="77777777" w:rsidR="00373904" w:rsidRDefault="00451F27">
      <w:r>
        <w:t xml:space="preserve">      print *,'nradials=',nradials</w:t>
      </w:r>
    </w:p>
    <w:p w14:paraId="28C0BE9B" w14:textId="77777777" w:rsidR="00373904" w:rsidRDefault="00451F27">
      <w:r>
        <w:t xml:space="preserve">      call VADLSF(NAZIMS,NRADIALS,MISSING,AZM,VE,DNPT,</w:t>
      </w:r>
    </w:p>
    <w:p w14:paraId="055CF955" w14:textId="77777777" w:rsidR="00373904" w:rsidRDefault="00451F27">
      <w:r>
        <w:t xml:space="preserve">     $                           CF1,CF2,CF3,CF4,CF5)</w:t>
      </w:r>
    </w:p>
    <w:p w14:paraId="5AD5EE1F" w14:textId="77777777" w:rsidR="00373904" w:rsidRDefault="00451F27">
      <w:r>
        <w:t xml:space="preserve">      call kinematics(CF1,CF2,CF3,CF4,CF5,div_mag,wind_spd,</w:t>
      </w:r>
    </w:p>
    <w:p w14:paraId="5C1CF699" w14:textId="77777777" w:rsidR="00373904" w:rsidRDefault="00451F27">
      <w:r>
        <w:t xml:space="preserve">     x wind_dir,def_mag,def_dir)</w:t>
      </w:r>
    </w:p>
    <w:p w14:paraId="5E2D3587" w14:textId="77777777" w:rsidR="00373904" w:rsidRDefault="00373904"/>
    <w:p w14:paraId="076B761B" w14:textId="77777777" w:rsidR="00373904" w:rsidRDefault="00451F27">
      <w:r>
        <w:t>c      a1=sqrt(CF2**2+CF3**2)</w:t>
      </w:r>
    </w:p>
    <w:p w14:paraId="409E992A" w14:textId="77777777" w:rsidR="00373904" w:rsidRDefault="00451F27">
      <w:r>
        <w:t>c      a2=sqrt(CF4**2+CF5**2)</w:t>
      </w:r>
    </w:p>
    <w:p w14:paraId="1F66B24E" w14:textId="77777777" w:rsidR="00373904" w:rsidRDefault="00451F27">
      <w:r>
        <w:t>c     print *,'CF1=',cf1</w:t>
      </w:r>
    </w:p>
    <w:p w14:paraId="41D33034" w14:textId="77777777" w:rsidR="00373904" w:rsidRDefault="00451F27">
      <w:r>
        <w:t>c      print *,'CF2=',cf2</w:t>
      </w:r>
    </w:p>
    <w:p w14:paraId="5DED1ADF" w14:textId="77777777" w:rsidR="00373904" w:rsidRDefault="00451F27">
      <w:r>
        <w:t>c      print *,'CF3=',cf3</w:t>
      </w:r>
    </w:p>
    <w:p w14:paraId="6C2CD100" w14:textId="77777777" w:rsidR="00373904" w:rsidRDefault="00451F27">
      <w:r>
        <w:t>c      print *,'CF4=',cf4</w:t>
      </w:r>
    </w:p>
    <w:p w14:paraId="0E5ACDBC" w14:textId="77777777" w:rsidR="00373904" w:rsidRDefault="00451F27">
      <w:r>
        <w:t>c      print *,'CF5=',cf5</w:t>
      </w:r>
    </w:p>
    <w:p w14:paraId="4C936BF4" w14:textId="77777777" w:rsidR="00373904" w:rsidRDefault="00451F27">
      <w:r>
        <w:t>c      print *,'a1=',a1</w:t>
      </w:r>
    </w:p>
    <w:p w14:paraId="4EA1547E" w14:textId="77777777" w:rsidR="00373904" w:rsidRDefault="00451F27">
      <w:r>
        <w:t>c      print *,'a2=',a2</w:t>
      </w:r>
    </w:p>
    <w:p w14:paraId="1E335259" w14:textId="77777777" w:rsidR="00373904" w:rsidRDefault="00451F27">
      <w:r>
        <w:t>c      pi=3.1415</w:t>
      </w:r>
    </w:p>
    <w:p w14:paraId="31EADB60" w14:textId="77777777" w:rsidR="00373904" w:rsidRDefault="00451F27">
      <w:r>
        <w:t>c      atanx=atan(cf2/cf3)/dtr</w:t>
      </w:r>
    </w:p>
    <w:p w14:paraId="19EED0D0" w14:textId="77777777" w:rsidR="00373904" w:rsidRDefault="00451F27">
      <w:r>
        <w:t>c      if(cf3.ge.0)then</w:t>
      </w:r>
    </w:p>
    <w:p w14:paraId="79CD745B" w14:textId="77777777" w:rsidR="00373904" w:rsidRDefault="00451F27">
      <w:r>
        <w:t>c      wind_dir=90+atanx</w:t>
      </w:r>
    </w:p>
    <w:p w14:paraId="59F5BB1F" w14:textId="77777777" w:rsidR="00373904" w:rsidRDefault="00451F27">
      <w:r>
        <w:t>c       else</w:t>
      </w:r>
    </w:p>
    <w:p w14:paraId="43187C0A" w14:textId="77777777" w:rsidR="00373904" w:rsidRDefault="00451F27">
      <w:r>
        <w:t>c      wind_dir=(3*pi/2)/dtr+atanx</w:t>
      </w:r>
    </w:p>
    <w:p w14:paraId="1D5B5511" w14:textId="77777777" w:rsidR="00373904" w:rsidRDefault="00451F27">
      <w:r>
        <w:t>c      endif</w:t>
      </w:r>
    </w:p>
    <w:p w14:paraId="53DB20F3" w14:textId="77777777" w:rsidR="00373904" w:rsidRDefault="00373904"/>
    <w:p w14:paraId="188BF7D3" w14:textId="77777777" w:rsidR="00373904" w:rsidRDefault="00451F27">
      <w:r>
        <w:t>c      wind_spd=a1</w:t>
      </w:r>
    </w:p>
    <w:p w14:paraId="4CAF228F" w14:textId="77777777" w:rsidR="00373904" w:rsidRDefault="00451F27">
      <w:r>
        <w:t>c      div_mag=cf1</w:t>
      </w:r>
    </w:p>
    <w:p w14:paraId="75CD97AC" w14:textId="77777777" w:rsidR="00373904" w:rsidRDefault="00451F27">
      <w:r>
        <w:t>c      str=2*cf4</w:t>
      </w:r>
    </w:p>
    <w:p w14:paraId="6B408583" w14:textId="77777777" w:rsidR="00373904" w:rsidRDefault="00451F27">
      <w:r>
        <w:t>c      shr=2*cf5</w:t>
      </w:r>
    </w:p>
    <w:p w14:paraId="254EDF50" w14:textId="77777777" w:rsidR="00373904" w:rsidRDefault="00451F27">
      <w:r>
        <w:t>c      def_mag=a2</w:t>
      </w:r>
    </w:p>
    <w:p w14:paraId="5DD9C91E" w14:textId="77777777" w:rsidR="00373904" w:rsidRDefault="00451F27">
      <w:r>
        <w:t>c      atand=atan(cf4/cf5)/dtr</w:t>
      </w:r>
    </w:p>
    <w:p w14:paraId="07056190" w14:textId="77777777" w:rsidR="00373904" w:rsidRDefault="00451F27">
      <w:r>
        <w:t>c      if(cf5.ge.0)then</w:t>
      </w:r>
    </w:p>
    <w:p w14:paraId="747C86BC" w14:textId="77777777" w:rsidR="00373904" w:rsidRDefault="00451F27">
      <w:r>
        <w:t>c      def_dir=(pi/4)/dtr+0.5*atand+(pi/2)/dtr</w:t>
      </w:r>
    </w:p>
    <w:p w14:paraId="6849C7B1" w14:textId="77777777" w:rsidR="00373904" w:rsidRDefault="00451F27">
      <w:r>
        <w:t>c       else</w:t>
      </w:r>
    </w:p>
    <w:p w14:paraId="717EB2A1" w14:textId="77777777" w:rsidR="00373904" w:rsidRDefault="00451F27">
      <w:r>
        <w:t>c      def_dir=(.75*pi)/dtr+0.5*atand+(pi/2)/dtr</w:t>
      </w:r>
    </w:p>
    <w:p w14:paraId="2497C8D2" w14:textId="77777777" w:rsidR="00373904" w:rsidRDefault="00451F27">
      <w:r>
        <w:t>c       endif</w:t>
      </w:r>
    </w:p>
    <w:p w14:paraId="6DFFDD5A" w14:textId="77777777" w:rsidR="00373904" w:rsidRDefault="00451F27">
      <w:r>
        <w:t xml:space="preserve">      print *,'div_mag=',div_mag</w:t>
      </w:r>
    </w:p>
    <w:p w14:paraId="0BDBC753" w14:textId="77777777" w:rsidR="00373904" w:rsidRDefault="00451F27">
      <w:r>
        <w:t xml:space="preserve">      print *,'atanx=',atanx</w:t>
      </w:r>
    </w:p>
    <w:p w14:paraId="097A77EC" w14:textId="77777777" w:rsidR="00373904" w:rsidRDefault="00451F27">
      <w:r>
        <w:t xml:space="preserve">      print *,'wind_spd,wind_dir=',wind_spd,wind_dir</w:t>
      </w:r>
    </w:p>
    <w:p w14:paraId="3A575820" w14:textId="77777777" w:rsidR="00373904" w:rsidRDefault="00451F27">
      <w:r>
        <w:t xml:space="preserve">      print *,'str=',str</w:t>
      </w:r>
    </w:p>
    <w:p w14:paraId="43DC90BA" w14:textId="77777777" w:rsidR="00373904" w:rsidRDefault="00451F27">
      <w:r>
        <w:t xml:space="preserve">      print *,'shr=',shr</w:t>
      </w:r>
    </w:p>
    <w:p w14:paraId="7FA905E2" w14:textId="77777777" w:rsidR="00373904" w:rsidRDefault="00451F27">
      <w:r>
        <w:t xml:space="preserve">      print *,'atand=',atand</w:t>
      </w:r>
    </w:p>
    <w:p w14:paraId="1253B8E6" w14:textId="77777777" w:rsidR="00373904" w:rsidRDefault="00451F27">
      <w:r>
        <w:t xml:space="preserve">      print *,'def_mag=',def_mag</w:t>
      </w:r>
    </w:p>
    <w:p w14:paraId="30E90488" w14:textId="77777777" w:rsidR="00373904" w:rsidRDefault="00451F27">
      <w:r>
        <w:t xml:space="preserve">      print *,'def_dir=',def_dir</w:t>
      </w:r>
    </w:p>
    <w:p w14:paraId="765F98FD" w14:textId="77777777" w:rsidR="00373904" w:rsidRDefault="00451F27">
      <w:r>
        <w:t xml:space="preserve">      return      </w:t>
      </w:r>
    </w:p>
    <w:p w14:paraId="4C7D1BF8" w14:textId="77777777" w:rsidR="00373904" w:rsidRDefault="00451F27">
      <w:r>
        <w:t>end</w:t>
      </w:r>
      <w:r>
        <w:br w:type="page"/>
      </w:r>
    </w:p>
    <w:p w14:paraId="76A6CEE2" w14:textId="77777777" w:rsidR="00373904" w:rsidRDefault="00451F27">
      <w:r>
        <w:lastRenderedPageBreak/>
        <w:t xml:space="preserve">      SUBROUTINE KINEMATICS(CF1,CF2,CF3,CF4,CF5,div_mag,wind_spd,</w:t>
      </w:r>
    </w:p>
    <w:p w14:paraId="785BB37A" w14:textId="77777777" w:rsidR="00373904" w:rsidRDefault="00451F27">
      <w:r>
        <w:t xml:space="preserve">     x wind_dir,def_mag,def_dir)</w:t>
      </w:r>
    </w:p>
    <w:p w14:paraId="7101476D" w14:textId="77777777" w:rsidR="00373904" w:rsidRDefault="00451F27">
      <w:r>
        <w:t>c subroutine to compute kinematic properties from output of least</w:t>
      </w:r>
    </w:p>
    <w:p w14:paraId="591E2764" w14:textId="77777777" w:rsidR="00373904" w:rsidRDefault="00451F27">
      <w:r>
        <w:t>c squares fit program</w:t>
      </w:r>
    </w:p>
    <w:p w14:paraId="74DA1ED6" w14:textId="77777777" w:rsidR="00373904" w:rsidRDefault="00451F27">
      <w:r>
        <w:t>c</w:t>
      </w:r>
    </w:p>
    <w:p w14:paraId="6EDDED14" w14:textId="77777777" w:rsidR="00373904" w:rsidRDefault="00451F27">
      <w:r>
        <w:t>c inputs:</w:t>
      </w:r>
    </w:p>
    <w:p w14:paraId="52DD037D" w14:textId="77777777" w:rsidR="00373904" w:rsidRDefault="00451F27">
      <w:r>
        <w:t>c coefficents from VADLSF2: CF1,CF2,CF3,CF4,CF5</w:t>
      </w:r>
    </w:p>
    <w:p w14:paraId="03DBA98E" w14:textId="77777777" w:rsidR="00373904" w:rsidRDefault="00451F27">
      <w:r>
        <w:t>c these components have not yet been adjusted for beam elevation and earth</w:t>
      </w:r>
    </w:p>
    <w:p w14:paraId="1D046994" w14:textId="77777777" w:rsidR="00373904" w:rsidRDefault="00451F27">
      <w:r>
        <w:t>c curvature</w:t>
      </w:r>
    </w:p>
    <w:p w14:paraId="4D53270F" w14:textId="77777777" w:rsidR="00373904" w:rsidRDefault="00451F27">
      <w:r>
        <w:t>c</w:t>
      </w:r>
    </w:p>
    <w:p w14:paraId="0A0E518E" w14:textId="77777777" w:rsidR="00373904" w:rsidRDefault="00451F27">
      <w:r>
        <w:t>c div_mag  horizontal divergence (10**-5 1/s)</w:t>
      </w:r>
    </w:p>
    <w:p w14:paraId="625B65AA" w14:textId="77777777" w:rsidR="00373904" w:rsidRDefault="00451F27">
      <w:r>
        <w:t>c wind_spd wind speed (m/s)</w:t>
      </w:r>
    </w:p>
    <w:p w14:paraId="6758039F" w14:textId="77777777" w:rsidR="00373904" w:rsidRDefault="00451F27">
      <w:r>
        <w:t>c wind_dir wind direction (degs)</w:t>
      </w:r>
    </w:p>
    <w:p w14:paraId="368FD4F0" w14:textId="77777777" w:rsidR="00373904" w:rsidRDefault="00451F27">
      <w:r>
        <w:t xml:space="preserve">c def_mag  magnitude of deformation (10**-5 1/s) </w:t>
      </w:r>
    </w:p>
    <w:p w14:paraId="46E8BD6D" w14:textId="77777777" w:rsidR="00373904" w:rsidRDefault="00451F27">
      <w:r>
        <w:t>c def_dir  direction of axis of dilitation (degs)</w:t>
      </w:r>
    </w:p>
    <w:p w14:paraId="69B7C7F3" w14:textId="77777777" w:rsidR="00373904" w:rsidRDefault="00451F27">
      <w:r>
        <w:t xml:space="preserve">      dtr=0.01745329</w:t>
      </w:r>
    </w:p>
    <w:p w14:paraId="4A7EAED0" w14:textId="77777777" w:rsidR="00373904" w:rsidRDefault="00451F27">
      <w:r>
        <w:t xml:space="preserve">      a1=sqrt(CF2**2+CF3**2)</w:t>
      </w:r>
    </w:p>
    <w:p w14:paraId="79052CDD" w14:textId="77777777" w:rsidR="00373904" w:rsidRDefault="00451F27">
      <w:r>
        <w:t xml:space="preserve">      a2=sqrt(CF4**2+CF5**2)</w:t>
      </w:r>
    </w:p>
    <w:p w14:paraId="5697092E" w14:textId="77777777" w:rsidR="00373904" w:rsidRDefault="00451F27">
      <w:r>
        <w:t xml:space="preserve">      print *,'CF1=',cf1</w:t>
      </w:r>
    </w:p>
    <w:p w14:paraId="7B47FCF4" w14:textId="77777777" w:rsidR="00373904" w:rsidRDefault="00451F27">
      <w:r>
        <w:t xml:space="preserve">      print *,'CF2=',cf2</w:t>
      </w:r>
    </w:p>
    <w:p w14:paraId="13C01547" w14:textId="77777777" w:rsidR="00373904" w:rsidRDefault="00451F27">
      <w:r>
        <w:t xml:space="preserve">      print *,'CF3=',cf3</w:t>
      </w:r>
    </w:p>
    <w:p w14:paraId="4AFD095A" w14:textId="77777777" w:rsidR="00373904" w:rsidRDefault="00451F27">
      <w:r>
        <w:t xml:space="preserve">      print *,'CF4=',cf4</w:t>
      </w:r>
    </w:p>
    <w:p w14:paraId="685CA340" w14:textId="77777777" w:rsidR="00373904" w:rsidRDefault="00451F27">
      <w:r>
        <w:t xml:space="preserve">      print *,'CF5=',cf5</w:t>
      </w:r>
    </w:p>
    <w:p w14:paraId="44EFBB1F" w14:textId="77777777" w:rsidR="00373904" w:rsidRDefault="00451F27">
      <w:r>
        <w:t xml:space="preserve">      print *,'a1=',a1</w:t>
      </w:r>
    </w:p>
    <w:p w14:paraId="3BEA6B2E" w14:textId="77777777" w:rsidR="00373904" w:rsidRDefault="00451F27">
      <w:r>
        <w:t xml:space="preserve">      print *,'a2=',a2</w:t>
      </w:r>
    </w:p>
    <w:p w14:paraId="2B1E922A" w14:textId="77777777" w:rsidR="00373904" w:rsidRDefault="00451F27">
      <w:r>
        <w:t xml:space="preserve">      pi=3.1415</w:t>
      </w:r>
    </w:p>
    <w:p w14:paraId="4EDA0F8D" w14:textId="77777777" w:rsidR="00373904" w:rsidRDefault="00451F27">
      <w:r>
        <w:t xml:space="preserve">      atanx=atan(cf2/cf3)/dtr</w:t>
      </w:r>
    </w:p>
    <w:p w14:paraId="1E937A34" w14:textId="77777777" w:rsidR="00373904" w:rsidRDefault="00451F27">
      <w:r>
        <w:t xml:space="preserve">      if(cf3.ge.0)then</w:t>
      </w:r>
    </w:p>
    <w:p w14:paraId="1AC3D889" w14:textId="77777777" w:rsidR="00373904" w:rsidRDefault="00451F27">
      <w:r>
        <w:t xml:space="preserve">      wind_dir=90+atanx</w:t>
      </w:r>
    </w:p>
    <w:p w14:paraId="6656C9B9" w14:textId="77777777" w:rsidR="00373904" w:rsidRDefault="00451F27">
      <w:r>
        <w:t xml:space="preserve">       else</w:t>
      </w:r>
    </w:p>
    <w:p w14:paraId="2A85A2C3" w14:textId="77777777" w:rsidR="00373904" w:rsidRDefault="00451F27">
      <w:r>
        <w:t xml:space="preserve">      wind_dir=(3*pi/2)/dtr+atanx</w:t>
      </w:r>
    </w:p>
    <w:p w14:paraId="63C1E389" w14:textId="77777777" w:rsidR="00373904" w:rsidRDefault="00451F27">
      <w:r>
        <w:t xml:space="preserve">      endif</w:t>
      </w:r>
    </w:p>
    <w:p w14:paraId="2042F0AA" w14:textId="77777777" w:rsidR="00373904" w:rsidRDefault="00451F27">
      <w:r>
        <w:t>c      dir=(pi/dtr)-atan</w:t>
      </w:r>
    </w:p>
    <w:p w14:paraId="431760D5" w14:textId="77777777" w:rsidR="00373904" w:rsidRDefault="00451F27">
      <w:r>
        <w:t xml:space="preserve">      wind_spd=a1</w:t>
      </w:r>
    </w:p>
    <w:p w14:paraId="72EA9242" w14:textId="77777777" w:rsidR="00373904" w:rsidRDefault="00451F27">
      <w:r>
        <w:t xml:space="preserve">      div_mag=cf1</w:t>
      </w:r>
    </w:p>
    <w:p w14:paraId="2BF9E7BD" w14:textId="77777777" w:rsidR="00373904" w:rsidRDefault="00451F27">
      <w:r>
        <w:t xml:space="preserve">      str=2*cf4</w:t>
      </w:r>
    </w:p>
    <w:p w14:paraId="2D3BF795" w14:textId="77777777" w:rsidR="00373904" w:rsidRDefault="00451F27">
      <w:r>
        <w:t xml:space="preserve">      shr=2*cf5</w:t>
      </w:r>
    </w:p>
    <w:p w14:paraId="7095D243" w14:textId="77777777" w:rsidR="00373904" w:rsidRDefault="00451F27">
      <w:r>
        <w:t xml:space="preserve">      def_mag=a2</w:t>
      </w:r>
    </w:p>
    <w:p w14:paraId="3EB04AF4" w14:textId="77777777" w:rsidR="00373904" w:rsidRDefault="00451F27">
      <w:r>
        <w:t xml:space="preserve">      atand=atan(cf4/cf5)/dtr</w:t>
      </w:r>
    </w:p>
    <w:p w14:paraId="0C383ACD" w14:textId="77777777" w:rsidR="00373904" w:rsidRDefault="00451F27">
      <w:r>
        <w:t xml:space="preserve">      if(cf5.ge.0)then</w:t>
      </w:r>
    </w:p>
    <w:p w14:paraId="64347AE0" w14:textId="77777777" w:rsidR="00373904" w:rsidRDefault="00451F27">
      <w:r>
        <w:t xml:space="preserve">      def_dir=(pi/4)/dtr+0.5*atand+(pi/2)/dtr</w:t>
      </w:r>
    </w:p>
    <w:p w14:paraId="4C5ACA40" w14:textId="77777777" w:rsidR="00373904" w:rsidRDefault="00451F27">
      <w:r>
        <w:t xml:space="preserve">       else</w:t>
      </w:r>
    </w:p>
    <w:p w14:paraId="520DE226" w14:textId="77777777" w:rsidR="00373904" w:rsidRDefault="00451F27">
      <w:r>
        <w:t xml:space="preserve">      def_dir=(.75*pi)/dtr+0.5*atand+(pi/2)/dtr</w:t>
      </w:r>
    </w:p>
    <w:p w14:paraId="79A9B108" w14:textId="77777777" w:rsidR="00373904" w:rsidRDefault="00451F27">
      <w:r>
        <w:t xml:space="preserve">       endif</w:t>
      </w:r>
    </w:p>
    <w:p w14:paraId="7DF968F4" w14:textId="77777777" w:rsidR="00373904" w:rsidRDefault="00451F27">
      <w:r>
        <w:t xml:space="preserve">      return</w:t>
      </w:r>
    </w:p>
    <w:p w14:paraId="643C4BF4" w14:textId="77777777" w:rsidR="00373904" w:rsidRDefault="00451F27">
      <w:r>
        <w:t xml:space="preserve">      end</w:t>
      </w:r>
      <w:r>
        <w:br w:type="page"/>
      </w:r>
    </w:p>
    <w:p w14:paraId="783ABE75" w14:textId="77777777" w:rsidR="00373904" w:rsidRDefault="00451F27">
      <w:r>
        <w:lastRenderedPageBreak/>
        <w:t xml:space="preserve">      SUBROUTINE VADLSF(NAZIMS,NRADIALS,MISSING,AZM,VE,DNPT,</w:t>
      </w:r>
    </w:p>
    <w:p w14:paraId="00A98126" w14:textId="77777777" w:rsidR="00373904" w:rsidRDefault="00451F27">
      <w:r>
        <w:t xml:space="preserve">     $                           CF1,CF2,CF3,CF4,CF5)</w:t>
      </w:r>
    </w:p>
    <w:p w14:paraId="01CC3EFD" w14:textId="77777777" w:rsidR="00373904" w:rsidRDefault="00451F27">
      <w:r>
        <w:t>c.********************************************************************</w:t>
      </w:r>
    </w:p>
    <w:p w14:paraId="13991B86" w14:textId="77777777" w:rsidR="00373904" w:rsidRDefault="00451F27">
      <w:r>
        <w:t>c.                    M O D U L E  P R O L O G U E</w:t>
      </w:r>
    </w:p>
    <w:p w14:paraId="73C197B6" w14:textId="77777777" w:rsidR="00373904" w:rsidRDefault="00451F27">
      <w:r>
        <w:t>c.</w:t>
      </w:r>
    </w:p>
    <w:p w14:paraId="64E6233A" w14:textId="77777777" w:rsidR="00373904" w:rsidRDefault="00451F27">
      <w:r>
        <w:t>c.  MODULE FUNCTION:</w:t>
      </w:r>
    </w:p>
    <w:p w14:paraId="6BE26546" w14:textId="77777777" w:rsidR="00373904" w:rsidRDefault="00451F27">
      <w:r>
        <w:t>c.</w:t>
      </w:r>
    </w:p>
    <w:p w14:paraId="67541C46" w14:textId="77777777" w:rsidR="00373904" w:rsidRDefault="00451F27">
      <w:r>
        <w:t>c.     This module least squares fits a sine-wave curve to velocity</w:t>
      </w:r>
    </w:p>
    <w:p w14:paraId="20CD8E5C" w14:textId="77777777" w:rsidR="00373904" w:rsidRDefault="00451F27">
      <w:r>
        <w:t>c.     data points. Data used to perform the fitting is in the form</w:t>
      </w:r>
    </w:p>
    <w:p w14:paraId="08DB2C9A" w14:textId="77777777" w:rsidR="00373904" w:rsidRDefault="00451F27">
      <w:r>
        <w:t>c.     of Doppler velocity v.s. azimuth angle for a specific slant</w:t>
      </w:r>
    </w:p>
    <w:p w14:paraId="5B4AC6DE" w14:textId="77777777" w:rsidR="00373904" w:rsidRDefault="00451F27">
      <w:r>
        <w:t>c.     range.</w:t>
      </w:r>
    </w:p>
    <w:p w14:paraId="5EBC11F5" w14:textId="77777777" w:rsidR="00373904" w:rsidRDefault="00451F27">
      <w:r>
        <w:t>c.</w:t>
      </w:r>
    </w:p>
    <w:p w14:paraId="7009BFA3" w14:textId="77777777" w:rsidR="00373904" w:rsidRDefault="00451F27">
      <w:r>
        <w:t>c.  MODULES CALLED: NONE.</w:t>
      </w:r>
    </w:p>
    <w:p w14:paraId="4109D609" w14:textId="77777777" w:rsidR="00373904" w:rsidRDefault="00451F27">
      <w:r>
        <w:t>c.</w:t>
      </w:r>
    </w:p>
    <w:p w14:paraId="316500FF" w14:textId="77777777" w:rsidR="00373904" w:rsidRDefault="00451F27">
      <w:r>
        <w:t>c.  PARAMETERS:          (*:  G = GLOBAL, C = COMMON, P = PASSED)</w:t>
      </w:r>
    </w:p>
    <w:p w14:paraId="0AE3F56E" w14:textId="77777777" w:rsidR="00373904" w:rsidRDefault="00451F27">
      <w:r>
        <w:t>c.</w:t>
      </w:r>
    </w:p>
    <w:p w14:paraId="664B38AD" w14:textId="77777777" w:rsidR="00373904" w:rsidRDefault="00451F27">
      <w:r>
        <w:t>c.    *   INPUT    TYPE        DESCRIPTION</w:t>
      </w:r>
    </w:p>
    <w:p w14:paraId="6ECA3C22" w14:textId="77777777" w:rsidR="00373904" w:rsidRDefault="00451F27">
      <w:r>
        <w:t>c.    -   -----    ----        -----------</w:t>
      </w:r>
    </w:p>
    <w:p w14:paraId="5F71C4C8" w14:textId="77777777" w:rsidR="00373904" w:rsidRDefault="00451F27">
      <w:r>
        <w:t>c.    P   AZM      R*4         The azimuth angles of the radials between</w:t>
      </w:r>
    </w:p>
    <w:p w14:paraId="2A97242B" w14:textId="77777777" w:rsidR="00373904" w:rsidRDefault="00451F27">
      <w:r>
        <w:t>c.                             AZM_BEG &amp; AZM_END, in degrees. RNG:[0,360].</w:t>
      </w:r>
    </w:p>
    <w:p w14:paraId="03535499" w14:textId="77777777" w:rsidR="00373904" w:rsidRDefault="00451F27">
      <w:r>
        <w:t>c.    P   DNPT     I*4         Number of data points used to perform the least</w:t>
      </w:r>
    </w:p>
    <w:p w14:paraId="2EE1364B" w14:textId="77777777" w:rsidR="00373904" w:rsidRDefault="00451F27">
      <w:r>
        <w:t>c.                             squares fitting, Dummy variable.</w:t>
      </w:r>
    </w:p>
    <w:p w14:paraId="10ECA462" w14:textId="77777777" w:rsidR="00373904" w:rsidRDefault="00451F27">
      <w:r>
        <w:t>c.                             Rng:[0,NAZIMS].</w:t>
      </w:r>
    </w:p>
    <w:p w14:paraId="616AF281" w14:textId="77777777" w:rsidR="00373904" w:rsidRDefault="00451F27">
      <w:r>
        <w:t>c.    P   MISSING  R*4         A variable indicating a particular piece of</w:t>
      </w:r>
    </w:p>
    <w:p w14:paraId="5EE633D3" w14:textId="77777777" w:rsidR="00373904" w:rsidRDefault="00451F27">
      <w:r>
        <w:t>c.                             data is missing.</w:t>
      </w:r>
    </w:p>
    <w:p w14:paraId="405F143F" w14:textId="77777777" w:rsidR="00373904" w:rsidRDefault="00451F27">
      <w:r>
        <w:t>c.    P   NAZIMS   I*4         A parameter used to dimension AZM() and VE().</w:t>
      </w:r>
    </w:p>
    <w:p w14:paraId="1A9892A0" w14:textId="77777777" w:rsidR="00373904" w:rsidRDefault="00451F27">
      <w:r>
        <w:t>c.    P   NRADIALS I*4         A variable indicating the number of radials of</w:t>
      </w:r>
    </w:p>
    <w:p w14:paraId="6A3DC084" w14:textId="77777777" w:rsidR="00373904" w:rsidRDefault="00451F27">
      <w:r>
        <w:t>c.                             data available for least squares fitting. Rng:</w:t>
      </w:r>
    </w:p>
    <w:p w14:paraId="5E0F713A" w14:textId="77777777" w:rsidR="00373904" w:rsidRDefault="00451F27">
      <w:r>
        <w:t>c.                             [0,NAZIMS]</w:t>
      </w:r>
    </w:p>
    <w:p w14:paraId="11779FC8" w14:textId="77777777" w:rsidR="00373904" w:rsidRDefault="00451F27">
      <w:r>
        <w:t>c.    P   VE       R*4         Array of Doppler velocities at slant range,</w:t>
      </w:r>
    </w:p>
    <w:p w14:paraId="353969BD" w14:textId="77777777" w:rsidR="00373904" w:rsidRDefault="00451F27">
      <w:r>
        <w:t>c.                             VAD_RNG and azimuth angles, AZM_BEG, AZM-END,</w:t>
      </w:r>
    </w:p>
    <w:p w14:paraId="769A4655" w14:textId="77777777" w:rsidR="00373904" w:rsidRDefault="00451F27">
      <w:r>
        <w:t>c.                             within the current elevation scan.</w:t>
      </w:r>
    </w:p>
    <w:p w14:paraId="17892072" w14:textId="77777777" w:rsidR="00373904" w:rsidRDefault="00451F27">
      <w:r>
        <w:t>c.</w:t>
      </w:r>
    </w:p>
    <w:p w14:paraId="02AE68BE" w14:textId="77777777" w:rsidR="00373904" w:rsidRDefault="00451F27">
      <w:r>
        <w:t>c.    *   OUTPUT  TYPE        DESCRIPTION</w:t>
      </w:r>
    </w:p>
    <w:p w14:paraId="77F504C1" w14:textId="77777777" w:rsidR="00373904" w:rsidRDefault="00451F27">
      <w:r>
        <w:t>c.    -   ------  ----        -----------</w:t>
      </w:r>
    </w:p>
    <w:p w14:paraId="0DC4681D" w14:textId="77777777" w:rsidR="00373904" w:rsidRDefault="00451F27">
      <w:r>
        <w:t>c.    P   CF1     R*4         Fourier coefficient (zeroth harmonic.</w:t>
      </w:r>
    </w:p>
    <w:p w14:paraId="42DADEA7" w14:textId="77777777" w:rsidR="00373904" w:rsidRDefault="00451F27">
      <w:r>
        <w:t>c.                            Rng:[-100,+100]</w:t>
      </w:r>
    </w:p>
    <w:p w14:paraId="619C7665" w14:textId="77777777" w:rsidR="00373904" w:rsidRDefault="00451F27">
      <w:r>
        <w:t>c.    P   CF2     R*4         Fourier coefficient (real part of first</w:t>
      </w:r>
    </w:p>
    <w:p w14:paraId="4A76F6B4" w14:textId="77777777" w:rsidR="00373904" w:rsidRDefault="00451F27">
      <w:r>
        <w:t>c.                            harmonic). Rng:[-100,+100]</w:t>
      </w:r>
    </w:p>
    <w:p w14:paraId="50E33473" w14:textId="77777777" w:rsidR="00373904" w:rsidRDefault="00451F27">
      <w:r>
        <w:t>c.    P   CF3     R*4         Fourier coefficient (imaginary part of first</w:t>
      </w:r>
    </w:p>
    <w:p w14:paraId="3760108C" w14:textId="77777777" w:rsidR="00373904" w:rsidRDefault="00451F27">
      <w:r>
        <w:t>c.                            harmonic. Rng:[-100,+100]</w:t>
      </w:r>
    </w:p>
    <w:p w14:paraId="7B678C7E" w14:textId="77777777" w:rsidR="00373904" w:rsidRDefault="00373904"/>
    <w:p w14:paraId="4E85C279" w14:textId="77777777" w:rsidR="00373904" w:rsidRDefault="00451F27">
      <w:r>
        <w:t>c.    P   CF4     R*4         Fourier coefficient (real part of second</w:t>
      </w:r>
    </w:p>
    <w:p w14:paraId="7C8269CE" w14:textId="77777777" w:rsidR="00373904" w:rsidRDefault="00451F27">
      <w:r>
        <w:t>c.                            harmonic). Rng:[-100,+100]</w:t>
      </w:r>
    </w:p>
    <w:p w14:paraId="3221F979" w14:textId="77777777" w:rsidR="00373904" w:rsidRDefault="00451F27">
      <w:r>
        <w:t>c.    P   CF5     R*4         Fourier coefficient (imaginary part of second</w:t>
      </w:r>
    </w:p>
    <w:p w14:paraId="5C6C77B0" w14:textId="77777777" w:rsidR="00373904" w:rsidRDefault="00451F27">
      <w:r>
        <w:t>c.                            harmonic. Rng:[-100,+100]</w:t>
      </w:r>
    </w:p>
    <w:p w14:paraId="483887E2" w14:textId="77777777" w:rsidR="00373904" w:rsidRDefault="00373904"/>
    <w:p w14:paraId="3BC1C6FD" w14:textId="77777777" w:rsidR="00373904" w:rsidRDefault="00451F27">
      <w:r>
        <w:t>c.    P   DNPT    I*4         Number of data points used to perform the least</w:t>
      </w:r>
    </w:p>
    <w:p w14:paraId="13FBA23E" w14:textId="77777777" w:rsidR="00373904" w:rsidRDefault="00451F27">
      <w:r>
        <w:t>c.                            squares fitting, Dummy variable. Rng:[0,NAZIMS].</w:t>
      </w:r>
    </w:p>
    <w:p w14:paraId="378BDF31" w14:textId="77777777" w:rsidR="00373904" w:rsidRDefault="00451F27">
      <w:r>
        <w:t>c.</w:t>
      </w:r>
    </w:p>
    <w:p w14:paraId="0BFE3D43" w14:textId="77777777" w:rsidR="00373904" w:rsidRDefault="00451F27">
      <w:r>
        <w:t>c.    *   ACTUAL ARGUMENTS  TYPE        DESCRIPTION</w:t>
      </w:r>
    </w:p>
    <w:p w14:paraId="3380DA61" w14:textId="77777777" w:rsidR="00373904" w:rsidRDefault="00451F27">
      <w:r>
        <w:t>c.    -   ----------------  ----        -----------</w:t>
      </w:r>
    </w:p>
    <w:p w14:paraId="71468710" w14:textId="77777777" w:rsidR="00373904" w:rsidRDefault="00451F27">
      <w:r>
        <w:t>c.</w:t>
      </w:r>
    </w:p>
    <w:p w14:paraId="39B86A1F" w14:textId="77777777" w:rsidR="00373904" w:rsidRDefault="00451F27">
      <w:r>
        <w:t>c.  DATABASE/FILE REFERENCE:  None</w:t>
      </w:r>
    </w:p>
    <w:p w14:paraId="72CC0418" w14:textId="77777777" w:rsidR="00373904" w:rsidRDefault="00451F27">
      <w:r>
        <w:t>c.</w:t>
      </w:r>
    </w:p>
    <w:p w14:paraId="17C60EF2" w14:textId="77777777" w:rsidR="00373904" w:rsidRDefault="00451F27">
      <w:r>
        <w:t>c.  INTERNAL TABLES/WORK AREA:</w:t>
      </w:r>
    </w:p>
    <w:p w14:paraId="24382811" w14:textId="77777777" w:rsidR="00373904" w:rsidRDefault="00451F27">
      <w:r>
        <w:t>c.</w:t>
      </w:r>
    </w:p>
    <w:p w14:paraId="1965D8F6" w14:textId="77777777" w:rsidR="00373904" w:rsidRDefault="00451F27">
      <w:r>
        <w:t>c.    NAME      TYPE        DESCRIPTION</w:t>
      </w:r>
    </w:p>
    <w:p w14:paraId="73412576" w14:textId="77777777" w:rsidR="00373904" w:rsidRDefault="00451F27">
      <w:r>
        <w:t>c.    ----      ----        -----------</w:t>
      </w:r>
    </w:p>
    <w:p w14:paraId="254726BD" w14:textId="77777777" w:rsidR="00373904" w:rsidRDefault="00451F27">
      <w:r>
        <w:t>c.    AZM_RAD   R*4         The azimuth angle of a radial in radians.</w:t>
      </w:r>
    </w:p>
    <w:p w14:paraId="35A5F8B4" w14:textId="77777777" w:rsidR="00373904" w:rsidRDefault="00451F27">
      <w:r>
        <w:t>c.                          Rng:[0,2*PI].</w:t>
      </w:r>
    </w:p>
    <w:p w14:paraId="3B42D547" w14:textId="77777777" w:rsidR="00373904" w:rsidRDefault="00451F27">
      <w:r>
        <w:t>c.    CCJ_Q4    C*8         Intermediate value representing the conjugate of</w:t>
      </w:r>
    </w:p>
    <w:p w14:paraId="0DFCCE00" w14:textId="77777777" w:rsidR="00373904" w:rsidRDefault="00451F27">
      <w:r>
        <w:t>c.                          Q4 (used to compute the least squares fitted</w:t>
      </w:r>
    </w:p>
    <w:p w14:paraId="36779B3C" w14:textId="77777777" w:rsidR="00373904" w:rsidRDefault="00451F27">
      <w:r>
        <w:t>c.                          harmonic coefficients.</w:t>
      </w:r>
    </w:p>
    <w:p w14:paraId="258B2058" w14:textId="77777777" w:rsidR="00373904" w:rsidRDefault="00451F27">
      <w:r>
        <w:t>c.    COS_AZ    R*4         The cosine of the azimuth angle for a particular</w:t>
      </w:r>
    </w:p>
    <w:p w14:paraId="656497C0" w14:textId="77777777" w:rsidR="00373904" w:rsidRDefault="00451F27">
      <w:r>
        <w:t>c.                          radial. Rng:[-1,1]</w:t>
      </w:r>
    </w:p>
    <w:p w14:paraId="5F1E7B09" w14:textId="77777777" w:rsidR="00373904" w:rsidRDefault="00451F27">
      <w:r>
        <w:t>c.    DTR       R*4         Degrees to radians converstion factor</w:t>
      </w:r>
    </w:p>
    <w:p w14:paraId="2F6303C1" w14:textId="77777777" w:rsidR="00373904" w:rsidRDefault="00451F27">
      <w:r>
        <w:t>c.                          (0.017453...).</w:t>
      </w:r>
    </w:p>
    <w:p w14:paraId="0493C3C8" w14:textId="77777777" w:rsidR="00373904" w:rsidRDefault="00451F27">
      <w:r>
        <w:t>c.    I         I*4         Index, loop control.</w:t>
      </w:r>
    </w:p>
    <w:p w14:paraId="33CA79C4" w14:textId="77777777" w:rsidR="00373904" w:rsidRDefault="00451F27">
      <w:r>
        <w:t>c.    INT_COEFF C*8         Used to compute the fourier coefficient.</w:t>
      </w:r>
    </w:p>
    <w:p w14:paraId="79AE3130" w14:textId="77777777" w:rsidR="00373904" w:rsidRDefault="00451F27">
      <w:r>
        <w:t>c.    Q0        C*8         Intermediate used to compute the least squares</w:t>
      </w:r>
    </w:p>
    <w:p w14:paraId="2AA1E83D" w14:textId="77777777" w:rsidR="00373904" w:rsidRDefault="00451F27">
      <w:r>
        <w:t>c.                          fitted harmonic coefficients.</w:t>
      </w:r>
    </w:p>
    <w:p w14:paraId="205731EC" w14:textId="77777777" w:rsidR="00373904" w:rsidRDefault="00451F27">
      <w:r>
        <w:t>c.    Q1        C*8         Intermediate used to compute the least squares</w:t>
      </w:r>
    </w:p>
    <w:p w14:paraId="4C22E255" w14:textId="77777777" w:rsidR="00373904" w:rsidRDefault="00451F27">
      <w:r>
        <w:t>c.                          fitted harmonic coefficients.</w:t>
      </w:r>
    </w:p>
    <w:p w14:paraId="7151A82C" w14:textId="77777777" w:rsidR="00373904" w:rsidRDefault="00451F27">
      <w:r>
        <w:t>c.    Q2        C*8         Intermediate variable used to compute the least</w:t>
      </w:r>
    </w:p>
    <w:p w14:paraId="64ADA342" w14:textId="77777777" w:rsidR="00373904" w:rsidRDefault="00451F27">
      <w:r>
        <w:t>c.                          squares fitted harmonic coefficients.</w:t>
      </w:r>
    </w:p>
    <w:p w14:paraId="745CFDCE" w14:textId="77777777" w:rsidR="00373904" w:rsidRDefault="00451F27">
      <w:r>
        <w:t>c.    Q3        C*8         Intermediate variable used to compute the least</w:t>
      </w:r>
    </w:p>
    <w:p w14:paraId="2E81B814" w14:textId="77777777" w:rsidR="00373904" w:rsidRDefault="00451F27">
      <w:r>
        <w:t>c.                          squares fitted harmonic coefficients.</w:t>
      </w:r>
    </w:p>
    <w:p w14:paraId="417FB500" w14:textId="77777777" w:rsidR="00373904" w:rsidRDefault="00451F27">
      <w:r>
        <w:t>c.    Q4        C*8         Intermediate variable used to compute the least</w:t>
      </w:r>
    </w:p>
    <w:p w14:paraId="5B4FA3C1" w14:textId="77777777" w:rsidR="00373904" w:rsidRDefault="00451F27">
      <w:r>
        <w:t>c.                          squares fitted harmonic coefficients.</w:t>
      </w:r>
    </w:p>
    <w:p w14:paraId="194A0C64" w14:textId="77777777" w:rsidR="00373904" w:rsidRDefault="00451F27">
      <w:r>
        <w:t>c.    Q5        C*8         Intermediate variable used to compute the least</w:t>
      </w:r>
    </w:p>
    <w:p w14:paraId="48CA13AC" w14:textId="77777777" w:rsidR="00373904" w:rsidRDefault="00451F27">
      <w:r>
        <w:t>c.                          squares fitted harmonic coefficients.</w:t>
      </w:r>
    </w:p>
    <w:p w14:paraId="0B6181EF" w14:textId="77777777" w:rsidR="00373904" w:rsidRDefault="00451F27">
      <w:r>
        <w:t>c.    QQ        C*8         Intermediate variable to reduce some calculations</w:t>
      </w:r>
    </w:p>
    <w:p w14:paraId="36C25623" w14:textId="77777777" w:rsidR="00373904" w:rsidRDefault="00451F27">
      <w:r>
        <w:t>c.                          and eliminate complex zero divide and floating</w:t>
      </w:r>
    </w:p>
    <w:p w14:paraId="586F4BEA" w14:textId="77777777" w:rsidR="00373904" w:rsidRDefault="00451F27">
      <w:r>
        <w:t>c.                          point overflows.</w:t>
      </w:r>
    </w:p>
    <w:p w14:paraId="40C0299F" w14:textId="77777777" w:rsidR="00373904" w:rsidRDefault="00451F27">
      <w:r>
        <w:t>c.    QQ_INT    C*8         Intermediate variable to reduct some calculations</w:t>
      </w:r>
    </w:p>
    <w:p w14:paraId="27099BE5" w14:textId="77777777" w:rsidR="00373904" w:rsidRDefault="00451F27">
      <w:r>
        <w:t>c.                          and eliminate complex zero divide and floating</w:t>
      </w:r>
    </w:p>
    <w:p w14:paraId="36AE5F95" w14:textId="77777777" w:rsidR="00373904" w:rsidRDefault="00451F27">
      <w:r>
        <w:t>c.                          point overflows.</w:t>
      </w:r>
    </w:p>
    <w:p w14:paraId="5A95A43B" w14:textId="77777777" w:rsidR="00373904" w:rsidRDefault="00451F27">
      <w:r>
        <w:t>c.    SIN_AZ    R*4         The sine of the azimuth angle for a particular</w:t>
      </w:r>
    </w:p>
    <w:p w14:paraId="39CA41C0" w14:textId="77777777" w:rsidR="00373904" w:rsidRDefault="00451F27">
      <w:r>
        <w:t>c.                          radial. Rng:[-1,1]</w:t>
      </w:r>
    </w:p>
    <w:p w14:paraId="1F49462F" w14:textId="77777777" w:rsidR="00373904" w:rsidRDefault="00451F27">
      <w:r>
        <w:t>c.    SUM_Q0R   R*4         The variables</w:t>
      </w:r>
    </w:p>
    <w:p w14:paraId="59162DF9" w14:textId="77777777" w:rsidR="00373904" w:rsidRDefault="00451F27">
      <w:r>
        <w:t>c.    SUM_Q3I   R*4         SUM_Q0R -&gt; SUM_Q5R</w:t>
      </w:r>
    </w:p>
    <w:p w14:paraId="42EE8C70" w14:textId="77777777" w:rsidR="00373904" w:rsidRDefault="00451F27">
      <w:r>
        <w:lastRenderedPageBreak/>
        <w:t>c.    SUM_Q3R   R*4         are summation</w:t>
      </w:r>
    </w:p>
    <w:p w14:paraId="548E7C81" w14:textId="77777777" w:rsidR="00373904" w:rsidRDefault="00451F27">
      <w:r>
        <w:t>c.    SUM_Q4I   R*4         variables used to</w:t>
      </w:r>
    </w:p>
    <w:p w14:paraId="794B3634" w14:textId="77777777" w:rsidR="00373904" w:rsidRDefault="00451F27">
      <w:r>
        <w:t>c.    SUM_Q4R   R*4         compute the real and</w:t>
      </w:r>
    </w:p>
    <w:p w14:paraId="556B64D2" w14:textId="77777777" w:rsidR="00373904" w:rsidRDefault="00451F27">
      <w:r>
        <w:t>c.    SUM_Q5I   R*4         imaginary parts of the</w:t>
      </w:r>
    </w:p>
    <w:p w14:paraId="1407B6EA" w14:textId="77777777" w:rsidR="00373904" w:rsidRDefault="00451F27">
      <w:r>
        <w:t>c.    SUM_Q5R   R*4         variables Q0 -&gt; Q6.</w:t>
      </w:r>
    </w:p>
    <w:p w14:paraId="0700F4B2" w14:textId="77777777" w:rsidR="00373904" w:rsidRDefault="00451F27">
      <w:r>
        <w:t>c.    TWO_N     I*4         Two times the number of data points used to</w:t>
      </w:r>
    </w:p>
    <w:p w14:paraId="4AB8014B" w14:textId="77777777" w:rsidR="00373904" w:rsidRDefault="00451F27">
      <w:r>
        <w:t>c.                          perform the least squares fitting.</w:t>
      </w:r>
    </w:p>
    <w:p w14:paraId="10166FAB" w14:textId="77777777" w:rsidR="00373904" w:rsidRDefault="00451F27">
      <w:r>
        <w:t>c.                          Rng:[0,2*NAZIMS]</w:t>
      </w:r>
    </w:p>
    <w:p w14:paraId="47C6A94B" w14:textId="77777777" w:rsidR="00373904" w:rsidRDefault="00451F27">
      <w:r>
        <w:t>c.</w:t>
      </w:r>
    </w:p>
    <w:p w14:paraId="2B59889A" w14:textId="77777777" w:rsidR="00373904" w:rsidRDefault="00451F27">
      <w:r>
        <w:t>c.  GLOBAL BLOCKS REFERENCED:</w:t>
      </w:r>
    </w:p>
    <w:p w14:paraId="24DA3412" w14:textId="77777777" w:rsidR="00373904" w:rsidRDefault="00451F27">
      <w:r>
        <w:t>c.</w:t>
      </w:r>
    </w:p>
    <w:p w14:paraId="620C4BE3" w14:textId="77777777" w:rsidR="00373904" w:rsidRDefault="00451F27">
      <w:r>
        <w:t>c.</w:t>
      </w:r>
    </w:p>
    <w:p w14:paraId="0CC829E5" w14:textId="77777777" w:rsidR="00373904" w:rsidRDefault="00451F27">
      <w:r>
        <w:t>c.  COMMON BLOCKS REFERENCED:</w:t>
      </w:r>
    </w:p>
    <w:p w14:paraId="75FBF547" w14:textId="77777777" w:rsidR="00373904" w:rsidRDefault="00451F27">
      <w:r>
        <w:t>c.</w:t>
      </w:r>
    </w:p>
    <w:p w14:paraId="5DFDA2BF" w14:textId="77777777" w:rsidR="00373904" w:rsidRDefault="00451F27">
      <w:r>
        <w:t>c.</w:t>
      </w:r>
    </w:p>
    <w:p w14:paraId="66596043" w14:textId="77777777" w:rsidR="00373904" w:rsidRDefault="00451F27">
      <w:r>
        <w:t>c.  ERROR CONDITIONS:  NONE</w:t>
      </w:r>
    </w:p>
    <w:p w14:paraId="0DCED33E" w14:textId="77777777" w:rsidR="00373904" w:rsidRDefault="00451F27">
      <w:r>
        <w:t>c.</w:t>
      </w:r>
    </w:p>
    <w:p w14:paraId="528AB063" w14:textId="77777777" w:rsidR="00373904" w:rsidRDefault="00451F27">
      <w:r>
        <w:t>c.  ASSUMPTIONS/RESTRICTIONS: NONE</w:t>
      </w:r>
    </w:p>
    <w:p w14:paraId="2D9DAF04" w14:textId="77777777" w:rsidR="00373904" w:rsidRDefault="00451F27">
      <w:r>
        <w:t>c.</w:t>
      </w:r>
    </w:p>
    <w:p w14:paraId="154FF942" w14:textId="77777777" w:rsidR="00373904" w:rsidRDefault="00451F27">
      <w:r>
        <w:t>c.  DEVIATION FROM STANDARDS:  None</w:t>
      </w:r>
    </w:p>
    <w:p w14:paraId="381A136C" w14:textId="77777777" w:rsidR="00373904" w:rsidRDefault="00451F27">
      <w:r>
        <w:t>c.</w:t>
      </w:r>
    </w:p>
    <w:p w14:paraId="5B67E3C9" w14:textId="77777777" w:rsidR="00373904" w:rsidRDefault="00451F27">
      <w:r>
        <w:t>c.  COMPILATION INSTRUCTIONS:</w:t>
      </w:r>
    </w:p>
    <w:p w14:paraId="3B9A6FC9" w14:textId="77777777" w:rsidR="00373904" w:rsidRDefault="00451F27">
      <w:r>
        <w:t>c.</w:t>
      </w:r>
    </w:p>
    <w:p w14:paraId="2EBF3CB9" w14:textId="77777777" w:rsidR="00373904" w:rsidRDefault="00451F27">
      <w:r>
        <w:t>c.        THIS MODULE IS COMPILED USING THE COMP17.CSS</w:t>
      </w:r>
    </w:p>
    <w:p w14:paraId="798962B7" w14:textId="77777777" w:rsidR="00373904" w:rsidRDefault="00451F27">
      <w:r>
        <w:t>c.</w:t>
      </w:r>
    </w:p>
    <w:p w14:paraId="269CFAB2" w14:textId="77777777" w:rsidR="00373904" w:rsidRDefault="00451F27">
      <w:r>
        <w:t>c.  LINKAGE INSTRUCTIONS:</w:t>
      </w:r>
    </w:p>
    <w:p w14:paraId="6F4A4E03" w14:textId="77777777" w:rsidR="00373904" w:rsidRDefault="00451F27">
      <w:r>
        <w:t>c.</w:t>
      </w:r>
    </w:p>
    <w:p w14:paraId="109FB0A5" w14:textId="77777777" w:rsidR="00373904" w:rsidRDefault="00451F27">
      <w:r>
        <w:t>c.        THIS MODULE IS LINKED USING THE LINK17.CSS</w:t>
      </w:r>
    </w:p>
    <w:p w14:paraId="59485E9D" w14:textId="77777777" w:rsidR="00373904" w:rsidRDefault="00451F27">
      <w:r>
        <w:t>c.</w:t>
      </w:r>
    </w:p>
    <w:p w14:paraId="4862A179" w14:textId="77777777" w:rsidR="00373904" w:rsidRDefault="00451F27">
      <w:r>
        <w:t>c.  MISC:  This software uses the MKS units system.</w:t>
      </w:r>
    </w:p>
    <w:p w14:paraId="0AD98324" w14:textId="77777777" w:rsidR="00373904" w:rsidRDefault="00451F27">
      <w:r>
        <w:t>c.            If not enough data exist to perform the least squares</w:t>
      </w:r>
    </w:p>
    <w:p w14:paraId="5588A9EF" w14:textId="77777777" w:rsidR="00373904" w:rsidRDefault="00451F27">
      <w:r>
        <w:t>c.            fitting, CF1 CF2 and CF3 are returned set to missing</w:t>
      </w:r>
    </w:p>
    <w:p w14:paraId="76EC15F4" w14:textId="77777777" w:rsidR="00373904" w:rsidRDefault="00451F27">
      <w:r>
        <w:t>c.</w:t>
      </w:r>
    </w:p>
    <w:p w14:paraId="5A133391" w14:textId="77777777" w:rsidR="00373904" w:rsidRDefault="00451F27">
      <w:r>
        <w:t>c.</w:t>
      </w:r>
    </w:p>
    <w:p w14:paraId="2DAE1A51" w14:textId="77777777" w:rsidR="00373904" w:rsidRDefault="00451F27">
      <w:r>
        <w:t>c.*******************************************************************</w:t>
      </w:r>
    </w:p>
    <w:p w14:paraId="0B346AB3" w14:textId="77777777" w:rsidR="00373904" w:rsidRDefault="00373904"/>
    <w:p w14:paraId="74EDFD43" w14:textId="77777777" w:rsidR="00373904" w:rsidRDefault="00451F27">
      <w:r>
        <w:t xml:space="preserve">      IMPLICIT NONE</w:t>
      </w:r>
    </w:p>
    <w:p w14:paraId="6919E1EF" w14:textId="77777777" w:rsidR="00373904" w:rsidRDefault="00451F27">
      <w:r>
        <w:t xml:space="preserve">      REAL MISSING,AZM(NAZIMS),VE(NAZIMS),CF1,CF2,CF3,CF4,CF5</w:t>
      </w:r>
    </w:p>
    <w:p w14:paraId="20FD6B90" w14:textId="77777777" w:rsidR="00373904" w:rsidRDefault="00451F27">
      <w:r>
        <w:t xml:space="preserve">      INTEGER NAZIMS,NRADIALS,DNPT,I</w:t>
      </w:r>
    </w:p>
    <w:p w14:paraId="35142FB5" w14:textId="77777777" w:rsidR="00373904" w:rsidRDefault="00451F27">
      <w:r>
        <w:t>c      COMPLEX Q0,Q5,Q4,Q3,Q2,Q1,CCJ_Q4,INT_COEFF,QQ,QQ_INT</w:t>
      </w:r>
    </w:p>
    <w:p w14:paraId="6276F5AA" w14:textId="77777777" w:rsidR="00373904" w:rsidRDefault="00451F27">
      <w:r>
        <w:t xml:space="preserve">      COMPLEX SUM_R2,SUM_R3,SUM_S1,SUM_S2,SUM_S3,SUM_S4,IX</w:t>
      </w:r>
    </w:p>
    <w:p w14:paraId="08BB5C78" w14:textId="77777777" w:rsidR="00373904" w:rsidRDefault="00451F27">
      <w:r>
        <w:t xml:space="preserve">      COMPLEX a1,b1,c1,d1,e1,a2,b2,c2,d2,e2</w:t>
      </w:r>
    </w:p>
    <w:p w14:paraId="16D715AD" w14:textId="77777777" w:rsidR="00373904" w:rsidRDefault="00451F27">
      <w:r>
        <w:t xml:space="preserve">      COMPLEX s1,s2,s3,s4,b,c,d,x,e,f,g,y,r2,r3</w:t>
      </w:r>
    </w:p>
    <w:p w14:paraId="54675C85" w14:textId="77777777" w:rsidR="00373904" w:rsidRDefault="00451F27">
      <w:r>
        <w:t xml:space="preserve">      COMPLEX P1,Q1,W1,P2,Q2,W2,p,q,AA2,AA1</w:t>
      </w:r>
    </w:p>
    <w:p w14:paraId="1C554FE2" w14:textId="77777777" w:rsidR="00373904" w:rsidRDefault="00451F27">
      <w:r>
        <w:t xml:space="preserve">      REAL AA0,TH1,TH2,TH3,TH4</w:t>
      </w:r>
    </w:p>
    <w:p w14:paraId="0FE6445B" w14:textId="77777777" w:rsidR="00373904" w:rsidRDefault="00451F27">
      <w:r>
        <w:t xml:space="preserve">      REAL SUM_R1,R1</w:t>
      </w:r>
    </w:p>
    <w:p w14:paraId="0FD913D4" w14:textId="77777777" w:rsidR="00373904" w:rsidRDefault="00451F27">
      <w:r>
        <w:lastRenderedPageBreak/>
        <w:t>c      REAL SUM_Q0R,SUM_Q5R,SUM_Q5I,SUM_Q4R,SUM_Q4I,SUM_Q3R,SUM_Q3I,</w:t>
      </w:r>
    </w:p>
    <w:p w14:paraId="15DA6B68" w14:textId="77777777" w:rsidR="00373904" w:rsidRDefault="00451F27">
      <w:r>
        <w:t>c     $     SIN_AZ,COS_AZ,AZM_RAD</w:t>
      </w:r>
    </w:p>
    <w:p w14:paraId="775741E1" w14:textId="77777777" w:rsidR="00373904" w:rsidRDefault="00451F27">
      <w:r>
        <w:t xml:space="preserve">      INTEGER TWO_N</w:t>
      </w:r>
    </w:p>
    <w:p w14:paraId="6987516B" w14:textId="77777777" w:rsidR="00373904" w:rsidRDefault="00451F27">
      <w:r>
        <w:t>C</w:t>
      </w:r>
    </w:p>
    <w:p w14:paraId="074B594E" w14:textId="77777777" w:rsidR="00373904" w:rsidRDefault="00451F27">
      <w:r>
        <w:t>C* DTR is the degrees to radians conversion.</w:t>
      </w:r>
    </w:p>
    <w:p w14:paraId="70ADBA3C" w14:textId="77777777" w:rsidR="00373904" w:rsidRDefault="00451F27">
      <w:r>
        <w:t>C</w:t>
      </w:r>
    </w:p>
    <w:p w14:paraId="53CE72C7" w14:textId="77777777" w:rsidR="00373904" w:rsidRDefault="00451F27">
      <w:r>
        <w:t xml:space="preserve">      REAL DTR</w:t>
      </w:r>
    </w:p>
    <w:p w14:paraId="3216142F" w14:textId="77777777" w:rsidR="00373904" w:rsidRDefault="00451F27">
      <w:r>
        <w:t xml:space="preserve">      PARAMETER (DTR=0.01745329)</w:t>
      </w:r>
    </w:p>
    <w:p w14:paraId="14112B64" w14:textId="77777777" w:rsidR="00373904" w:rsidRDefault="00451F27">
      <w:r>
        <w:t>C</w:t>
      </w:r>
    </w:p>
    <w:p w14:paraId="71BA4669" w14:textId="77777777" w:rsidR="00373904" w:rsidRDefault="00451F27">
      <w:r>
        <w:t>C* zero out variables used for summations.</w:t>
      </w:r>
    </w:p>
    <w:p w14:paraId="122C14FF" w14:textId="77777777" w:rsidR="00373904" w:rsidRDefault="00451F27">
      <w:r>
        <w:t>C</w:t>
      </w:r>
    </w:p>
    <w:p w14:paraId="402E2F03" w14:textId="77777777" w:rsidR="00373904" w:rsidRDefault="00451F27">
      <w:r>
        <w:t xml:space="preserve">      DNPT=0</w:t>
      </w:r>
    </w:p>
    <w:p w14:paraId="46CE5EA8" w14:textId="77777777" w:rsidR="00373904" w:rsidRDefault="00451F27">
      <w:r>
        <w:t>C</w:t>
      </w:r>
    </w:p>
    <w:p w14:paraId="76122154" w14:textId="77777777" w:rsidR="00373904" w:rsidRDefault="00451F27">
      <w:r>
        <w:t>C* the following variables are used to get the real and</w:t>
      </w:r>
    </w:p>
    <w:p w14:paraId="30958C9A" w14:textId="77777777" w:rsidR="00373904" w:rsidRDefault="00451F27">
      <w:r>
        <w:t>C* imaginary parts of the variables Q3 through Q5.</w:t>
      </w:r>
    </w:p>
    <w:p w14:paraId="743FB7CC" w14:textId="77777777" w:rsidR="00373904" w:rsidRDefault="00451F27">
      <w:r>
        <w:t>C</w:t>
      </w:r>
    </w:p>
    <w:p w14:paraId="4B7B14BB" w14:textId="77777777" w:rsidR="00373904" w:rsidRDefault="00451F27">
      <w:r>
        <w:t>c      SUM_Q0R=0</w:t>
      </w:r>
    </w:p>
    <w:p w14:paraId="4BD71B15" w14:textId="77777777" w:rsidR="00373904" w:rsidRDefault="00451F27">
      <w:r>
        <w:t>c      SUM_Q5R=0</w:t>
      </w:r>
    </w:p>
    <w:p w14:paraId="1636C39B" w14:textId="77777777" w:rsidR="00373904" w:rsidRDefault="00451F27">
      <w:r>
        <w:t>c      SUM_Q5I=0</w:t>
      </w:r>
    </w:p>
    <w:p w14:paraId="4DFAD604" w14:textId="77777777" w:rsidR="00373904" w:rsidRDefault="00451F27">
      <w:r>
        <w:t>c      SUM_Q4R=0</w:t>
      </w:r>
    </w:p>
    <w:p w14:paraId="2AF146F3" w14:textId="77777777" w:rsidR="00373904" w:rsidRDefault="00451F27">
      <w:r>
        <w:t>c      SUM_Q4I=0</w:t>
      </w:r>
    </w:p>
    <w:p w14:paraId="053B968C" w14:textId="77777777" w:rsidR="00373904" w:rsidRDefault="00451F27">
      <w:r>
        <w:t>c      SUM_Q3R=0</w:t>
      </w:r>
    </w:p>
    <w:p w14:paraId="5A0B2A29" w14:textId="77777777" w:rsidR="00373904" w:rsidRDefault="00451F27">
      <w:r>
        <w:t>c      SUM_Q3I=0</w:t>
      </w:r>
    </w:p>
    <w:p w14:paraId="795D54A9" w14:textId="77777777" w:rsidR="00373904" w:rsidRDefault="00451F27">
      <w:r>
        <w:t xml:space="preserve">       IX=(0,1)</w:t>
      </w:r>
    </w:p>
    <w:p w14:paraId="0C85DB92" w14:textId="77777777" w:rsidR="00373904" w:rsidRDefault="00451F27">
      <w:r>
        <w:t xml:space="preserve">       SUM_R1=0</w:t>
      </w:r>
    </w:p>
    <w:p w14:paraId="06453367" w14:textId="77777777" w:rsidR="00373904" w:rsidRDefault="00451F27">
      <w:r>
        <w:t xml:space="preserve">       SUM_R2=0</w:t>
      </w:r>
    </w:p>
    <w:p w14:paraId="27D1B536" w14:textId="77777777" w:rsidR="00373904" w:rsidRDefault="00451F27">
      <w:r>
        <w:t xml:space="preserve">       SUM_R3=0</w:t>
      </w:r>
    </w:p>
    <w:p w14:paraId="33219456" w14:textId="77777777" w:rsidR="00373904" w:rsidRDefault="00451F27">
      <w:r>
        <w:t xml:space="preserve">       SUM_S1=0</w:t>
      </w:r>
    </w:p>
    <w:p w14:paraId="2A44782B" w14:textId="77777777" w:rsidR="00373904" w:rsidRDefault="00451F27">
      <w:r>
        <w:t xml:space="preserve">       SUM_S2=0</w:t>
      </w:r>
    </w:p>
    <w:p w14:paraId="1FC2C3B1" w14:textId="77777777" w:rsidR="00373904" w:rsidRDefault="00451F27">
      <w:r>
        <w:t xml:space="preserve">       SUM_S3=0</w:t>
      </w:r>
    </w:p>
    <w:p w14:paraId="0DDA2E60" w14:textId="77777777" w:rsidR="00373904" w:rsidRDefault="00451F27">
      <w:r>
        <w:t xml:space="preserve">       SUM_S4=0</w:t>
      </w:r>
    </w:p>
    <w:p w14:paraId="0631E0E3" w14:textId="77777777" w:rsidR="00373904" w:rsidRDefault="00451F27">
      <w:r>
        <w:t>C</w:t>
      </w:r>
    </w:p>
    <w:p w14:paraId="428D06EF" w14:textId="77777777" w:rsidR="00373904" w:rsidRDefault="00451F27">
      <w:r>
        <w:t>C* perform summations for all good data points.</w:t>
      </w:r>
    </w:p>
    <w:p w14:paraId="374FC795" w14:textId="77777777" w:rsidR="00373904" w:rsidRDefault="00451F27">
      <w:r>
        <w:t>C</w:t>
      </w:r>
    </w:p>
    <w:p w14:paraId="0AA860EB" w14:textId="77777777" w:rsidR="00373904" w:rsidRDefault="00451F27">
      <w:r>
        <w:t xml:space="preserve">      DO 10 I=1,NRADIALS</w:t>
      </w:r>
    </w:p>
    <w:p w14:paraId="789ADD47" w14:textId="77777777" w:rsidR="00373904" w:rsidRDefault="00451F27">
      <w:r>
        <w:t xml:space="preserve">        IF(ABS(VE(I)).LT.MISSING-0.1) THEN</w:t>
      </w:r>
    </w:p>
    <w:p w14:paraId="6827D8B0" w14:textId="77777777" w:rsidR="00373904" w:rsidRDefault="00451F27">
      <w:r>
        <w:t>C</w:t>
      </w:r>
    </w:p>
    <w:p w14:paraId="5BB0C75B" w14:textId="77777777" w:rsidR="00373904" w:rsidRDefault="00451F27">
      <w:r>
        <w:t>C* convert azimuth angle from degrees to radians.</w:t>
      </w:r>
    </w:p>
    <w:p w14:paraId="27DCCBB9" w14:textId="77777777" w:rsidR="00373904" w:rsidRDefault="00451F27">
      <w:r>
        <w:t>C</w:t>
      </w:r>
    </w:p>
    <w:p w14:paraId="5C802DA1" w14:textId="77777777" w:rsidR="00373904" w:rsidRDefault="00451F27">
      <w:r>
        <w:t>c          AZM_RAD=AZM(I)*DTR</w:t>
      </w:r>
    </w:p>
    <w:p w14:paraId="3C6366E2" w14:textId="77777777" w:rsidR="00373904" w:rsidRDefault="00451F27">
      <w:r>
        <w:t>c          TH1=AZM(I)*DTR</w:t>
      </w:r>
    </w:p>
    <w:p w14:paraId="4C6ECD6F" w14:textId="77777777" w:rsidR="00373904" w:rsidRDefault="00451F27">
      <w:r>
        <w:t>c          TH2=AZM(I)*2*DTR</w:t>
      </w:r>
    </w:p>
    <w:p w14:paraId="51CBF34A" w14:textId="77777777" w:rsidR="00373904" w:rsidRDefault="00451F27">
      <w:r>
        <w:t>c          TH3=AZM(I)*3*DTR</w:t>
      </w:r>
    </w:p>
    <w:p w14:paraId="1841412A" w14:textId="77777777" w:rsidR="00373904" w:rsidRDefault="00451F27">
      <w:r>
        <w:t>c          TH4=AZM(I)*4*DTR</w:t>
      </w:r>
    </w:p>
    <w:p w14:paraId="1A6DB596" w14:textId="77777777" w:rsidR="00373904" w:rsidRDefault="00451F27">
      <w:r>
        <w:t xml:space="preserve">          TH1=AZM(I)</w:t>
      </w:r>
    </w:p>
    <w:p w14:paraId="7DDC0059" w14:textId="77777777" w:rsidR="00373904" w:rsidRDefault="00451F27">
      <w:r>
        <w:t xml:space="preserve">          TH2=AZM(I)*2</w:t>
      </w:r>
    </w:p>
    <w:p w14:paraId="7C0653C2" w14:textId="77777777" w:rsidR="00373904" w:rsidRDefault="00451F27">
      <w:r>
        <w:lastRenderedPageBreak/>
        <w:t xml:space="preserve">          TH3=AZM(I)*3</w:t>
      </w:r>
    </w:p>
    <w:p w14:paraId="19C83C61" w14:textId="77777777" w:rsidR="00373904" w:rsidRDefault="00451F27">
      <w:r>
        <w:t xml:space="preserve">          TH4=AZM(I)*4</w:t>
      </w:r>
    </w:p>
    <w:p w14:paraId="31C1154E" w14:textId="77777777" w:rsidR="00373904" w:rsidRDefault="00373904"/>
    <w:p w14:paraId="575B106D" w14:textId="77777777" w:rsidR="00373904" w:rsidRDefault="00373904"/>
    <w:p w14:paraId="5B91FD30" w14:textId="77777777" w:rsidR="00373904" w:rsidRDefault="00451F27">
      <w:r>
        <w:t>C</w:t>
      </w:r>
    </w:p>
    <w:p w14:paraId="0AAB013E" w14:textId="77777777" w:rsidR="00373904" w:rsidRDefault="00451F27">
      <w:r>
        <w:t>C* compute sine and cosine of azimuth angle since it is used</w:t>
      </w:r>
    </w:p>
    <w:p w14:paraId="5D5B6317" w14:textId="77777777" w:rsidR="00373904" w:rsidRDefault="00451F27">
      <w:r>
        <w:t>C* several times.</w:t>
      </w:r>
    </w:p>
    <w:p w14:paraId="15F552B5" w14:textId="77777777" w:rsidR="00373904" w:rsidRDefault="00451F27">
      <w:r>
        <w:t>C</w:t>
      </w:r>
    </w:p>
    <w:p w14:paraId="7F72AC10" w14:textId="77777777" w:rsidR="00373904" w:rsidRDefault="00451F27">
      <w:r>
        <w:t xml:space="preserve">          SUM_R1=SUM_R1+VE(I)</w:t>
      </w:r>
    </w:p>
    <w:p w14:paraId="6D3FD87F" w14:textId="77777777" w:rsidR="00373904" w:rsidRDefault="00451F27">
      <w:r>
        <w:t xml:space="preserve">          SUM_R2=SUM_R2+VE(I)*EXP(-IX*TH1)</w:t>
      </w:r>
    </w:p>
    <w:p w14:paraId="4561758D" w14:textId="77777777" w:rsidR="00373904" w:rsidRDefault="00451F27">
      <w:r>
        <w:t xml:space="preserve">          SUM_R3=SUM_R3+VE(I)*EXP(-IX*TH2)</w:t>
      </w:r>
    </w:p>
    <w:p w14:paraId="46E76DFA" w14:textId="77777777" w:rsidR="00373904" w:rsidRDefault="00451F27">
      <w:r>
        <w:t xml:space="preserve">          SUM_S1=SUM_S1+EXP(IX*TH1)</w:t>
      </w:r>
    </w:p>
    <w:p w14:paraId="3772DBCC" w14:textId="77777777" w:rsidR="00373904" w:rsidRDefault="00451F27">
      <w:r>
        <w:t xml:space="preserve">          SUM_S2=SUM_S2+EXP(IX*TH2)</w:t>
      </w:r>
    </w:p>
    <w:p w14:paraId="4C6701FE" w14:textId="77777777" w:rsidR="00373904" w:rsidRDefault="00451F27">
      <w:r>
        <w:t xml:space="preserve">          SUM_S3=SUM_S3+EXP(IX*TH3)</w:t>
      </w:r>
    </w:p>
    <w:p w14:paraId="26C441CB" w14:textId="77777777" w:rsidR="00373904" w:rsidRDefault="00451F27">
      <w:r>
        <w:t xml:space="preserve">          SUM_S4=SUM_S4+EXP(IX*TH4)</w:t>
      </w:r>
    </w:p>
    <w:p w14:paraId="521CDE63" w14:textId="77777777" w:rsidR="00373904" w:rsidRDefault="00373904"/>
    <w:p w14:paraId="388C6D68" w14:textId="77777777" w:rsidR="00373904" w:rsidRDefault="00451F27">
      <w:r>
        <w:t>c          SIN_AZ=SIN(AZM_RAD)</w:t>
      </w:r>
    </w:p>
    <w:p w14:paraId="7E4E08C4" w14:textId="77777777" w:rsidR="00373904" w:rsidRDefault="00451F27">
      <w:r>
        <w:t>c          COS_AZ=COS(AZM_RAD)</w:t>
      </w:r>
    </w:p>
    <w:p w14:paraId="12B34D2E" w14:textId="77777777" w:rsidR="00373904" w:rsidRDefault="00451F27">
      <w:r>
        <w:t>C</w:t>
      </w:r>
    </w:p>
    <w:p w14:paraId="03A48880" w14:textId="77777777" w:rsidR="00373904" w:rsidRDefault="00451F27">
      <w:r>
        <w:t>C* incriment number of good data points.</w:t>
      </w:r>
    </w:p>
    <w:p w14:paraId="5A153F1C" w14:textId="77777777" w:rsidR="00373904" w:rsidRDefault="00451F27">
      <w:r>
        <w:t>C</w:t>
      </w:r>
    </w:p>
    <w:p w14:paraId="7C23003E" w14:textId="77777777" w:rsidR="00373904" w:rsidRDefault="00451F27">
      <w:r>
        <w:t xml:space="preserve">          DNPT=DNPT+1</w:t>
      </w:r>
    </w:p>
    <w:p w14:paraId="65CD3A04" w14:textId="77777777" w:rsidR="00373904" w:rsidRDefault="00451F27">
      <w:r>
        <w:t xml:space="preserve">      print *,'I,TH1,VE=',I,TH1,VE(I)</w:t>
      </w:r>
    </w:p>
    <w:p w14:paraId="0D379016" w14:textId="77777777" w:rsidR="00373904" w:rsidRDefault="00451F27">
      <w:r>
        <w:t>C</w:t>
      </w:r>
    </w:p>
    <w:p w14:paraId="279F4D4C" w14:textId="77777777" w:rsidR="00373904" w:rsidRDefault="00451F27">
      <w:r>
        <w:t>C* perform summations used to construct complex variables Q3 -&gt; Q5.</w:t>
      </w:r>
    </w:p>
    <w:p w14:paraId="25652405" w14:textId="77777777" w:rsidR="00373904" w:rsidRDefault="00451F27">
      <w:r>
        <w:t>C</w:t>
      </w:r>
    </w:p>
    <w:p w14:paraId="34238B44" w14:textId="77777777" w:rsidR="00373904" w:rsidRDefault="00451F27">
      <w:r>
        <w:t>c          SUM_Q0R=SUM_Q0R+VE(I)</w:t>
      </w:r>
    </w:p>
    <w:p w14:paraId="52A27310" w14:textId="77777777" w:rsidR="00373904" w:rsidRDefault="00451F27">
      <w:r>
        <w:t>c          SUM_Q5R=SUM_Q5R+COS(2*AZM_RAD)</w:t>
      </w:r>
    </w:p>
    <w:p w14:paraId="3D2511F7" w14:textId="77777777" w:rsidR="00373904" w:rsidRDefault="00451F27">
      <w:r>
        <w:t>c          SUM_Q5I=SUM_Q5I+SIN(2*AZM_RAD)</w:t>
      </w:r>
    </w:p>
    <w:p w14:paraId="522F12D0" w14:textId="77777777" w:rsidR="00373904" w:rsidRDefault="00451F27">
      <w:r>
        <w:t>c          SUM_Q4R=SUM_Q4R+COS_AZ</w:t>
      </w:r>
    </w:p>
    <w:p w14:paraId="72F1867B" w14:textId="77777777" w:rsidR="00373904" w:rsidRDefault="00451F27">
      <w:r>
        <w:t>c          SUM_Q4I=SUM_Q4I+SIN_AZ</w:t>
      </w:r>
    </w:p>
    <w:p w14:paraId="36C1237B" w14:textId="77777777" w:rsidR="00373904" w:rsidRDefault="00451F27">
      <w:r>
        <w:t>c          SUM_Q3R=SUM_Q3R+VE(I)*COS_AZ</w:t>
      </w:r>
    </w:p>
    <w:p w14:paraId="2A7AF6D5" w14:textId="77777777" w:rsidR="00373904" w:rsidRDefault="00451F27">
      <w:r>
        <w:t>c          SUM_Q3I=SUM_Q3I+VE(I)*SIN_AZ</w:t>
      </w:r>
    </w:p>
    <w:p w14:paraId="4A5C185A" w14:textId="77777777" w:rsidR="00373904" w:rsidRDefault="00451F27">
      <w:r>
        <w:t xml:space="preserve">        END IF</w:t>
      </w:r>
    </w:p>
    <w:p w14:paraId="4A1F1FC4" w14:textId="77777777" w:rsidR="00373904" w:rsidRDefault="00451F27">
      <w:r>
        <w:t xml:space="preserve"> 10   CONTINUE</w:t>
      </w:r>
    </w:p>
    <w:p w14:paraId="271291B3" w14:textId="77777777" w:rsidR="00373904" w:rsidRDefault="00451F27">
      <w:r>
        <w:t>C</w:t>
      </w:r>
    </w:p>
    <w:p w14:paraId="0E6C3E4C" w14:textId="77777777" w:rsidR="00373904" w:rsidRDefault="00451F27">
      <w:r>
        <w:t>C* if there is at least one good data point, complete calculations.</w:t>
      </w:r>
    </w:p>
    <w:p w14:paraId="699E9AE9" w14:textId="77777777" w:rsidR="00373904" w:rsidRDefault="00451F27">
      <w:r>
        <w:t>C</w:t>
      </w:r>
    </w:p>
    <w:p w14:paraId="04A9CA6B" w14:textId="77777777" w:rsidR="00373904" w:rsidRDefault="00451F27">
      <w:r>
        <w:t xml:space="preserve">      print *,'DNPT=',DNPT</w:t>
      </w:r>
    </w:p>
    <w:p w14:paraId="00C72252" w14:textId="77777777" w:rsidR="00373904" w:rsidRDefault="00451F27">
      <w:r>
        <w:t xml:space="preserve">      IF(DNPT.GT.0) THEN</w:t>
      </w:r>
    </w:p>
    <w:p w14:paraId="727C6726" w14:textId="77777777" w:rsidR="00373904" w:rsidRDefault="00451F27">
      <w:r>
        <w:t xml:space="preserve">        R1=SUM_R1/(DNPT)</w:t>
      </w:r>
    </w:p>
    <w:p w14:paraId="298E01F6" w14:textId="77777777" w:rsidR="00373904" w:rsidRDefault="00451F27">
      <w:r>
        <w:t xml:space="preserve">        R2=SUM_R2/(DNPT)</w:t>
      </w:r>
    </w:p>
    <w:p w14:paraId="47EE01A0" w14:textId="77777777" w:rsidR="00373904" w:rsidRDefault="00451F27">
      <w:r>
        <w:t xml:space="preserve">        R3=SUM_R3/(DNPT)</w:t>
      </w:r>
    </w:p>
    <w:p w14:paraId="10C12700" w14:textId="77777777" w:rsidR="00373904" w:rsidRDefault="00451F27">
      <w:r>
        <w:t xml:space="preserve">        S1=SUM_S1/(2*DNPT)</w:t>
      </w:r>
    </w:p>
    <w:p w14:paraId="5D01F69A" w14:textId="77777777" w:rsidR="00373904" w:rsidRDefault="00451F27">
      <w:r>
        <w:t xml:space="preserve">        S2=SUM_S2/(2*DNPT)</w:t>
      </w:r>
    </w:p>
    <w:p w14:paraId="2F5E565A" w14:textId="77777777" w:rsidR="00373904" w:rsidRDefault="00451F27">
      <w:r>
        <w:t xml:space="preserve">        S3=SUM_S3/(2*DNPT)       </w:t>
      </w:r>
    </w:p>
    <w:p w14:paraId="51237D75" w14:textId="77777777" w:rsidR="00373904" w:rsidRDefault="00451F27">
      <w:r>
        <w:lastRenderedPageBreak/>
        <w:t xml:space="preserve">        S4=SUM_S4/(2*DNPT)</w:t>
      </w:r>
    </w:p>
    <w:p w14:paraId="5990C546" w14:textId="77777777" w:rsidR="00373904" w:rsidRDefault="00373904"/>
    <w:p w14:paraId="21ECEB1E" w14:textId="77777777" w:rsidR="00373904" w:rsidRDefault="00451F27">
      <w:r>
        <w:t xml:space="preserve">        a1=2*((abs(S1))**2)-0.5</w:t>
      </w:r>
    </w:p>
    <w:p w14:paraId="1904ABD4" w14:textId="77777777" w:rsidR="00373904" w:rsidRDefault="00451F27">
      <w:r>
        <w:t xml:space="preserve">        b1=2*(conjg(S1))**2-conjg(S2)</w:t>
      </w:r>
    </w:p>
    <w:p w14:paraId="634093E5" w14:textId="77777777" w:rsidR="00373904" w:rsidRDefault="00451F27">
      <w:r>
        <w:t xml:space="preserve">        c1=2*((conjg(S1))*S2)-S1</w:t>
      </w:r>
    </w:p>
    <w:p w14:paraId="3F7694A7" w14:textId="77777777" w:rsidR="00373904" w:rsidRDefault="00451F27">
      <w:r>
        <w:t xml:space="preserve">        d1=2*(conjg(S1)*conjg(S2))-conjg(S3)</w:t>
      </w:r>
    </w:p>
    <w:p w14:paraId="4331AA0D" w14:textId="77777777" w:rsidR="00373904" w:rsidRDefault="00451F27">
      <w:r>
        <w:t xml:space="preserve">        e1=2*R1*conjg(S1)-R2</w:t>
      </w:r>
    </w:p>
    <w:p w14:paraId="63559754" w14:textId="77777777" w:rsidR="00373904" w:rsidRDefault="00373904"/>
    <w:p w14:paraId="659B4CDA" w14:textId="77777777" w:rsidR="00373904" w:rsidRDefault="00451F27">
      <w:r>
        <w:t xml:space="preserve">        a2=2*(conjg(S2))*S1-conjg(S1)</w:t>
      </w:r>
    </w:p>
    <w:p w14:paraId="11E03126" w14:textId="77777777" w:rsidR="00373904" w:rsidRDefault="00451F27">
      <w:r>
        <w:tab/>
        <w:t xml:space="preserve">  b2=2*((conjg(S2))*(conjg(S1)))-conjg(S3)</w:t>
      </w:r>
    </w:p>
    <w:p w14:paraId="60CA2C22" w14:textId="77777777" w:rsidR="00373904" w:rsidRDefault="00451F27">
      <w:r>
        <w:t xml:space="preserve">        c2=2*((abs(S2))**2)-0.5</w:t>
      </w:r>
    </w:p>
    <w:p w14:paraId="470C106F" w14:textId="77777777" w:rsidR="00373904" w:rsidRDefault="00451F27">
      <w:r>
        <w:t xml:space="preserve">        d2=2*((conjg(S2))**2)-conjg(S4)</w:t>
      </w:r>
    </w:p>
    <w:p w14:paraId="34DF445F" w14:textId="77777777" w:rsidR="00373904" w:rsidRDefault="00451F27">
      <w:r>
        <w:t xml:space="preserve">        e2=(2*R1*conjg(S2))-R3</w:t>
      </w:r>
    </w:p>
    <w:p w14:paraId="744EC660" w14:textId="77777777" w:rsidR="00373904" w:rsidRDefault="00451F27">
      <w:r>
        <w:tab/>
        <w:t xml:space="preserve">  </w:t>
      </w:r>
    </w:p>
    <w:p w14:paraId="0D1D573A" w14:textId="77777777" w:rsidR="00373904" w:rsidRDefault="00451F27">
      <w:r>
        <w:tab/>
        <w:t xml:space="preserve">  B=b1/a1</w:t>
      </w:r>
    </w:p>
    <w:p w14:paraId="39A7F369" w14:textId="77777777" w:rsidR="00373904" w:rsidRDefault="00451F27">
      <w:r>
        <w:tab/>
        <w:t xml:space="preserve">  C=c1/a1</w:t>
      </w:r>
    </w:p>
    <w:p w14:paraId="7B31C47B" w14:textId="77777777" w:rsidR="00373904" w:rsidRDefault="00451F27">
      <w:r>
        <w:tab/>
        <w:t xml:space="preserve">  D=d1/a1</w:t>
      </w:r>
    </w:p>
    <w:p w14:paraId="3F4B8B82" w14:textId="77777777" w:rsidR="00373904" w:rsidRDefault="00451F27">
      <w:r>
        <w:tab/>
        <w:t xml:space="preserve">  X=e1/a1</w:t>
      </w:r>
    </w:p>
    <w:p w14:paraId="5033D890" w14:textId="77777777" w:rsidR="00373904" w:rsidRDefault="00451F27">
      <w:r>
        <w:tab/>
        <w:t xml:space="preserve">  E=b2/a2</w:t>
      </w:r>
    </w:p>
    <w:p w14:paraId="7007DA16" w14:textId="77777777" w:rsidR="00373904" w:rsidRDefault="00451F27">
      <w:r>
        <w:tab/>
        <w:t xml:space="preserve">  F=c2/a2</w:t>
      </w:r>
    </w:p>
    <w:p w14:paraId="78466CA8" w14:textId="77777777" w:rsidR="00373904" w:rsidRDefault="00451F27">
      <w:r>
        <w:tab/>
        <w:t xml:space="preserve">  G=d2/a2</w:t>
      </w:r>
    </w:p>
    <w:p w14:paraId="40C3742C" w14:textId="77777777" w:rsidR="00373904" w:rsidRDefault="00451F27">
      <w:r>
        <w:tab/>
        <w:t xml:space="preserve">  Y=e2/a2</w:t>
      </w:r>
    </w:p>
    <w:p w14:paraId="254CA1AA" w14:textId="77777777" w:rsidR="00373904" w:rsidRDefault="00373904"/>
    <w:p w14:paraId="07E2BCE5" w14:textId="77777777" w:rsidR="00373904" w:rsidRDefault="00451F27">
      <w:r>
        <w:tab/>
        <w:t xml:space="preserve">  P1=conjg((C-F)/(B-E))</w:t>
      </w:r>
    </w:p>
    <w:p w14:paraId="20755145" w14:textId="77777777" w:rsidR="00373904" w:rsidRDefault="00451F27">
      <w:r>
        <w:t xml:space="preserve">        Q1=conjg((D-G)/(B-E))</w:t>
      </w:r>
    </w:p>
    <w:p w14:paraId="4FBB80C2" w14:textId="77777777" w:rsidR="00373904" w:rsidRDefault="00451F27">
      <w:r>
        <w:t xml:space="preserve">        W1=conjg((X-Y)/(B-E))</w:t>
      </w:r>
    </w:p>
    <w:p w14:paraId="67477142" w14:textId="77777777" w:rsidR="00373904" w:rsidRDefault="00373904"/>
    <w:p w14:paraId="3AD0E890" w14:textId="77777777" w:rsidR="00373904" w:rsidRDefault="00451F27">
      <w:r>
        <w:t xml:space="preserve">        P2=(C/B-F/E)/(1/B-1/E)</w:t>
      </w:r>
    </w:p>
    <w:p w14:paraId="7B76B240" w14:textId="77777777" w:rsidR="00373904" w:rsidRDefault="00451F27">
      <w:r>
        <w:t xml:space="preserve">        Q2=(D/B-G/E)/(1/B-1/E)</w:t>
      </w:r>
    </w:p>
    <w:p w14:paraId="13A14E91" w14:textId="77777777" w:rsidR="00373904" w:rsidRDefault="00451F27">
      <w:r>
        <w:tab/>
        <w:t xml:space="preserve">  W2=(X/B-Y/E)/(1/B-1/E)</w:t>
      </w:r>
    </w:p>
    <w:p w14:paraId="2E4FDA55" w14:textId="77777777" w:rsidR="00373904" w:rsidRDefault="00451F27">
      <w:r>
        <w:tab/>
        <w:t xml:space="preserve">  p=(P1-Q2)/(Q1-P2)</w:t>
      </w:r>
    </w:p>
    <w:p w14:paraId="4877B78F" w14:textId="77777777" w:rsidR="00373904" w:rsidRDefault="00451F27">
      <w:r>
        <w:t xml:space="preserve">        q=(W1-W2)/(Q1-P2)</w:t>
      </w:r>
    </w:p>
    <w:p w14:paraId="33C9CA22" w14:textId="77777777" w:rsidR="00373904" w:rsidRDefault="00373904"/>
    <w:p w14:paraId="5F5C4461" w14:textId="77777777" w:rsidR="00373904" w:rsidRDefault="00451F27">
      <w:r>
        <w:tab/>
        <w:t xml:space="preserve">  AA2=(q-p*conjg(q))/(1-(abs(p))**2)</w:t>
      </w:r>
    </w:p>
    <w:p w14:paraId="71B828C2" w14:textId="77777777" w:rsidR="00373904" w:rsidRDefault="00451F27">
      <w:r>
        <w:t xml:space="preserve">        AA1=W1-(P1*conjg(AA2))-(Q1*AA2)</w:t>
      </w:r>
    </w:p>
    <w:p w14:paraId="41008D6B" w14:textId="77777777" w:rsidR="00373904" w:rsidRDefault="00451F27">
      <w:r>
        <w:t xml:space="preserve">        AA0=R1-2*realpart(AA1*S1)-2*realpart(AA2*S2)</w:t>
      </w:r>
    </w:p>
    <w:p w14:paraId="4D3E0DEC" w14:textId="77777777" w:rsidR="00373904" w:rsidRDefault="00373904"/>
    <w:p w14:paraId="60A8FE95" w14:textId="77777777" w:rsidR="00373904" w:rsidRDefault="00451F27">
      <w:r>
        <w:t xml:space="preserve">        CF1=AA0</w:t>
      </w:r>
    </w:p>
    <w:p w14:paraId="4E3B90E4" w14:textId="77777777" w:rsidR="00373904" w:rsidRDefault="00451F27">
      <w:r>
        <w:t xml:space="preserve">        CF2=realpart(AA1)</w:t>
      </w:r>
    </w:p>
    <w:p w14:paraId="5E3250D8" w14:textId="77777777" w:rsidR="00373904" w:rsidRDefault="00451F27">
      <w:r>
        <w:t xml:space="preserve">        CF3=imagpart(AA1) </w:t>
      </w:r>
    </w:p>
    <w:p w14:paraId="4B545C63" w14:textId="77777777" w:rsidR="00373904" w:rsidRDefault="00451F27">
      <w:r>
        <w:t xml:space="preserve">        CF4=realpart(AA2)</w:t>
      </w:r>
    </w:p>
    <w:p w14:paraId="7E692DB5" w14:textId="77777777" w:rsidR="00373904" w:rsidRDefault="00451F27">
      <w:r>
        <w:t xml:space="preserve">        CF5=imagpart(AA2)       </w:t>
      </w:r>
    </w:p>
    <w:p w14:paraId="240B809A" w14:textId="77777777" w:rsidR="00373904" w:rsidRDefault="00373904"/>
    <w:p w14:paraId="6851538F" w14:textId="77777777" w:rsidR="00373904" w:rsidRDefault="00373904"/>
    <w:p w14:paraId="12FF76F5" w14:textId="77777777" w:rsidR="00373904" w:rsidRDefault="00451F27">
      <w:r>
        <w:t>c        TWO_N=2*DNPT</w:t>
      </w:r>
    </w:p>
    <w:p w14:paraId="6D835EF5" w14:textId="77777777" w:rsidR="00373904" w:rsidRDefault="00451F27">
      <w:r>
        <w:t>c        Q0=CMPLX(SUM_Q0R/DNPT)</w:t>
      </w:r>
    </w:p>
    <w:p w14:paraId="63DEC18E" w14:textId="77777777" w:rsidR="00373904" w:rsidRDefault="00451F27">
      <w:r>
        <w:lastRenderedPageBreak/>
        <w:t>c        Q5=CMPLX(SUM_Q5R/TWO_N,-SUM_Q5I/TWO_N)</w:t>
      </w:r>
    </w:p>
    <w:p w14:paraId="73B45BCB" w14:textId="77777777" w:rsidR="00373904" w:rsidRDefault="00451F27">
      <w:r>
        <w:t>c        Q4=CMPLX(SUM_Q4R/TWO_N,SUM_Q4I/TWO_N)</w:t>
      </w:r>
    </w:p>
    <w:p w14:paraId="69327A92" w14:textId="77777777" w:rsidR="00373904" w:rsidRDefault="00451F27">
      <w:r>
        <w:t>c        Q3=CMPLX(SUM_Q3R/DNPT,-SUM_Q3I/DNPT)</w:t>
      </w:r>
    </w:p>
    <w:p w14:paraId="50952EBF" w14:textId="77777777" w:rsidR="00373904" w:rsidRDefault="00451F27">
      <w:r>
        <w:t>C</w:t>
      </w:r>
    </w:p>
    <w:p w14:paraId="062F2AF5" w14:textId="77777777" w:rsidR="00373904" w:rsidRDefault="00451F27">
      <w:r>
        <w:t>C* compute conjucate of Q4 since it is used several times</w:t>
      </w:r>
    </w:p>
    <w:p w14:paraId="5A8FBD1D" w14:textId="77777777" w:rsidR="00373904" w:rsidRDefault="00451F27">
      <w:r>
        <w:t>C</w:t>
      </w:r>
    </w:p>
    <w:p w14:paraId="5756DFA5" w14:textId="77777777" w:rsidR="00373904" w:rsidRDefault="00451F27">
      <w:r>
        <w:t>c        CCJ_Q4=CONJG(Q4)</w:t>
      </w:r>
    </w:p>
    <w:p w14:paraId="3ACE9C2D" w14:textId="77777777" w:rsidR="00373904" w:rsidRDefault="00451F27">
      <w:r>
        <w:t>C* compute QQ (intermediate step) to save computations and to avoid</w:t>
      </w:r>
    </w:p>
    <w:p w14:paraId="234A3F05" w14:textId="77777777" w:rsidR="00373904" w:rsidRDefault="00451F27">
      <w:r>
        <w:t>C* zero divide errors and floating point overflow errors</w:t>
      </w:r>
    </w:p>
    <w:p w14:paraId="72606008" w14:textId="77777777" w:rsidR="00373904" w:rsidRDefault="00451F27">
      <w:r>
        <w:t>c        QQ=Q4-1/(4*CCJ_Q4)</w:t>
      </w:r>
    </w:p>
    <w:p w14:paraId="7650FC1A" w14:textId="77777777" w:rsidR="00373904" w:rsidRDefault="00451F27">
      <w:r>
        <w:t>c       IF (QQ.NE.0.0) THEN</w:t>
      </w:r>
    </w:p>
    <w:p w14:paraId="1BE4728D" w14:textId="77777777" w:rsidR="00373904" w:rsidRDefault="00451F27">
      <w:r>
        <w:t>c         Q2=(CCJ_Q4-Q5/(2*CCJ_Q4))/QQ</w:t>
      </w:r>
    </w:p>
    <w:p w14:paraId="260B3D80" w14:textId="77777777" w:rsidR="00373904" w:rsidRDefault="00451F27">
      <w:r>
        <w:t>c         Q1=(Q0-Q3/(2*CCJ_Q4))/QQ</w:t>
      </w:r>
    </w:p>
    <w:p w14:paraId="18432CC5" w14:textId="77777777" w:rsidR="00373904" w:rsidRDefault="00451F27">
      <w:r>
        <w:t>C</w:t>
      </w:r>
    </w:p>
    <w:p w14:paraId="6419502A" w14:textId="77777777" w:rsidR="00373904" w:rsidRDefault="00451F27">
      <w:r>
        <w:t>C* compute INT_COEFF since it is used several times.</w:t>
      </w:r>
    </w:p>
    <w:p w14:paraId="3A2549DA" w14:textId="77777777" w:rsidR="00373904" w:rsidRDefault="00451F27">
      <w:r>
        <w:t>C</w:t>
      </w:r>
    </w:p>
    <w:p w14:paraId="438F0DEE" w14:textId="77777777" w:rsidR="00373904" w:rsidRDefault="00451F27">
      <w:r>
        <w:t>C* compute QQ_INT here, to avoid a zero divisor error and subsequent pause</w:t>
      </w:r>
    </w:p>
    <w:p w14:paraId="62164637" w14:textId="77777777" w:rsidR="00373904" w:rsidRDefault="00451F27">
      <w:r>
        <w:t>C</w:t>
      </w:r>
    </w:p>
    <w:p w14:paraId="0B909542" w14:textId="77777777" w:rsidR="00373904" w:rsidRDefault="00451F27">
      <w:r>
        <w:t>c          QQ_INT=(1-(CABS(Q2))**2)</w:t>
      </w:r>
    </w:p>
    <w:p w14:paraId="44BAC052" w14:textId="77777777" w:rsidR="00373904" w:rsidRDefault="00451F27">
      <w:r>
        <w:t>c          IF (QQ_INT.NE.0.0) THEN</w:t>
      </w:r>
    </w:p>
    <w:p w14:paraId="4B70DE3C" w14:textId="77777777" w:rsidR="00373904" w:rsidRDefault="00451F27">
      <w:r>
        <w:t>c             INT_COEFF=(Q1-Q2*CONJG(Q1))/(1-(CABS(Q2))**2)</w:t>
      </w:r>
    </w:p>
    <w:p w14:paraId="440A7279" w14:textId="77777777" w:rsidR="00373904" w:rsidRDefault="00451F27">
      <w:r>
        <w:t>c             CF3=IMAG(INT_COEFF)</w:t>
      </w:r>
    </w:p>
    <w:p w14:paraId="5FD65B28" w14:textId="77777777" w:rsidR="00373904" w:rsidRDefault="00451F27">
      <w:r>
        <w:t>c             CF2=REAL(INT_COEFF)</w:t>
      </w:r>
    </w:p>
    <w:p w14:paraId="3D73E725" w14:textId="77777777" w:rsidR="00373904" w:rsidRDefault="00451F27">
      <w:r>
        <w:t>c             CF1=REAL(Q0)-2*REAL(INT_COEFF*Q4)</w:t>
      </w:r>
    </w:p>
    <w:p w14:paraId="22775993" w14:textId="77777777" w:rsidR="00373904" w:rsidRDefault="00451F27">
      <w:r>
        <w:t xml:space="preserve">           </w:t>
      </w:r>
    </w:p>
    <w:p w14:paraId="57B41BCA" w14:textId="77777777" w:rsidR="00373904" w:rsidRDefault="00451F27">
      <w:r>
        <w:t>C</w:t>
      </w:r>
    </w:p>
    <w:p w14:paraId="339B07D9" w14:textId="77777777" w:rsidR="00373904" w:rsidRDefault="00451F27">
      <w:r>
        <w:t>C* OTHERWISE, FOURIER COEFFICIENTS ARE MISSING</w:t>
      </w:r>
    </w:p>
    <w:p w14:paraId="5D88E626" w14:textId="77777777" w:rsidR="00373904" w:rsidRDefault="00451F27">
      <w:r>
        <w:t>C</w:t>
      </w:r>
    </w:p>
    <w:p w14:paraId="67F2233B" w14:textId="77777777" w:rsidR="00373904" w:rsidRDefault="00451F27">
      <w:r>
        <w:t>c           ELSE</w:t>
      </w:r>
    </w:p>
    <w:p w14:paraId="4F3E900F" w14:textId="77777777" w:rsidR="00373904" w:rsidRDefault="00451F27">
      <w:r>
        <w:t>c             CF1=MISSING</w:t>
      </w:r>
    </w:p>
    <w:p w14:paraId="2E29726E" w14:textId="77777777" w:rsidR="00373904" w:rsidRDefault="00451F27">
      <w:r>
        <w:t>c             CF2=MISSING</w:t>
      </w:r>
    </w:p>
    <w:p w14:paraId="0717BDC8" w14:textId="77777777" w:rsidR="00373904" w:rsidRDefault="00451F27">
      <w:r>
        <w:t>c             CF3=MISSING</w:t>
      </w:r>
    </w:p>
    <w:p w14:paraId="34D850A3" w14:textId="77777777" w:rsidR="00373904" w:rsidRDefault="00451F27">
      <w:r>
        <w:t>c           END IF</w:t>
      </w:r>
    </w:p>
    <w:p w14:paraId="699A52C8" w14:textId="77777777" w:rsidR="00373904" w:rsidRDefault="00451F27">
      <w:r>
        <w:t>C</w:t>
      </w:r>
    </w:p>
    <w:p w14:paraId="6066AD21" w14:textId="77777777" w:rsidR="00373904" w:rsidRDefault="00451F27">
      <w:r>
        <w:t>C* OTHERWISE, FOURIER COEFFICIENTS ARE MISSING</w:t>
      </w:r>
    </w:p>
    <w:p w14:paraId="5E0CA919" w14:textId="77777777" w:rsidR="00373904" w:rsidRDefault="00451F27">
      <w:r>
        <w:t>C</w:t>
      </w:r>
    </w:p>
    <w:p w14:paraId="26C00351" w14:textId="77777777" w:rsidR="00373904" w:rsidRDefault="00451F27">
      <w:r>
        <w:t>c        ELSE</w:t>
      </w:r>
    </w:p>
    <w:p w14:paraId="2F4C0F19" w14:textId="77777777" w:rsidR="00373904" w:rsidRDefault="00451F27">
      <w:r>
        <w:t>c          CF1=MISSING</w:t>
      </w:r>
    </w:p>
    <w:p w14:paraId="13EBEF4D" w14:textId="77777777" w:rsidR="00373904" w:rsidRDefault="00451F27">
      <w:r>
        <w:t>c          CF2=MISSING</w:t>
      </w:r>
    </w:p>
    <w:p w14:paraId="5D481FCF" w14:textId="77777777" w:rsidR="00373904" w:rsidRDefault="00451F27">
      <w:r>
        <w:t>c          CF3=MISSING</w:t>
      </w:r>
    </w:p>
    <w:p w14:paraId="32F922F0" w14:textId="77777777" w:rsidR="00373904" w:rsidRDefault="00451F27">
      <w:r>
        <w:t>c        END IF</w:t>
      </w:r>
    </w:p>
    <w:p w14:paraId="1ABE29C1" w14:textId="77777777" w:rsidR="00373904" w:rsidRDefault="00451F27">
      <w:r>
        <w:t>c      ELSE</w:t>
      </w:r>
    </w:p>
    <w:p w14:paraId="0C549F6B" w14:textId="77777777" w:rsidR="00373904" w:rsidRDefault="00451F27">
      <w:r>
        <w:t>C</w:t>
      </w:r>
    </w:p>
    <w:p w14:paraId="2574783B" w14:textId="77777777" w:rsidR="00373904" w:rsidRDefault="00451F27">
      <w:r>
        <w:t>C* if you are here, there were not enough data points to</w:t>
      </w:r>
    </w:p>
    <w:p w14:paraId="0035374B" w14:textId="77777777" w:rsidR="00373904" w:rsidRDefault="00451F27">
      <w:r>
        <w:t>C* compute the coefficients CF1, CF2, CF3.</w:t>
      </w:r>
    </w:p>
    <w:p w14:paraId="1496F325" w14:textId="77777777" w:rsidR="00373904" w:rsidRDefault="00451F27">
      <w:r>
        <w:t>C</w:t>
      </w:r>
    </w:p>
    <w:p w14:paraId="7DFA7D13" w14:textId="77777777" w:rsidR="00373904" w:rsidRDefault="00451F27">
      <w:r>
        <w:lastRenderedPageBreak/>
        <w:t>c        CF1=MISSING</w:t>
      </w:r>
    </w:p>
    <w:p w14:paraId="0D9D37AD" w14:textId="77777777" w:rsidR="00373904" w:rsidRDefault="00451F27">
      <w:r>
        <w:t>c        CF2=MISSING</w:t>
      </w:r>
    </w:p>
    <w:p w14:paraId="636D9195" w14:textId="77777777" w:rsidR="00373904" w:rsidRDefault="00451F27">
      <w:r>
        <w:t>c        CF3=MISSING</w:t>
      </w:r>
    </w:p>
    <w:p w14:paraId="7D76E1A2" w14:textId="77777777" w:rsidR="00373904" w:rsidRDefault="00451F27">
      <w:r>
        <w:t xml:space="preserve">      END IF</w:t>
      </w:r>
    </w:p>
    <w:p w14:paraId="54BB0241" w14:textId="77777777" w:rsidR="00373904" w:rsidRDefault="00451F27">
      <w:r>
        <w:t xml:space="preserve">      RETURN</w:t>
      </w:r>
    </w:p>
    <w:p w14:paraId="255261F0" w14:textId="77777777" w:rsidR="00373904" w:rsidRDefault="00451F27">
      <w:r>
        <w:t xml:space="preserve">      END</w:t>
      </w:r>
    </w:p>
    <w:sectPr w:rsidR="00373904">
      <w:headerReference w:type="even" r:id="rId72"/>
      <w:headerReference w:type="default" r:id="rId73"/>
      <w:footerReference w:type="even" r:id="rId74"/>
      <w:footerReference w:type="default" r:id="rId75"/>
      <w:headerReference w:type="first" r:id="rId76"/>
      <w:footerReference w:type="first" r:id="rId77"/>
      <w:pgSz w:w="12240" w:h="15840"/>
      <w:pgMar w:top="1440" w:right="1440" w:bottom="1440" w:left="1440" w:header="0" w:footer="0" w:gutter="0"/>
      <w:cols w:space="720"/>
      <w:formProt w:val="0"/>
      <w:docGrid w:linePitch="360" w:charSpace="-6145"/>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B7A1219" w14:textId="77777777" w:rsidR="0032065B" w:rsidRDefault="0032065B" w:rsidP="00816FCB">
      <w:r>
        <w:separator/>
      </w:r>
    </w:p>
  </w:endnote>
  <w:endnote w:type="continuationSeparator" w:id="0">
    <w:p w14:paraId="0573DA39" w14:textId="77777777" w:rsidR="0032065B" w:rsidRDefault="0032065B" w:rsidP="00816F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Liberation Sans">
    <w:altName w:val="Arial"/>
    <w:charset w:val="01"/>
    <w:family w:val="swiss"/>
    <w:pitch w:val="variable"/>
  </w:font>
  <w:font w:name="DejaVu LGC Sans">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FD36CC" w14:textId="77777777" w:rsidR="0032065B" w:rsidRDefault="0032065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82796918"/>
      <w:docPartObj>
        <w:docPartGallery w:val="Page Numbers (Bottom of Page)"/>
        <w:docPartUnique/>
      </w:docPartObj>
    </w:sdtPr>
    <w:sdtEndPr>
      <w:rPr>
        <w:noProof/>
      </w:rPr>
    </w:sdtEndPr>
    <w:sdtContent>
      <w:p w14:paraId="53DF716E" w14:textId="77403B1B" w:rsidR="0032065B" w:rsidRDefault="0032065B">
        <w:pPr>
          <w:pStyle w:val="Footer"/>
          <w:jc w:val="center"/>
        </w:pPr>
        <w:r>
          <w:fldChar w:fldCharType="begin"/>
        </w:r>
        <w:r>
          <w:instrText xml:space="preserve"> PAGE   \* MERGEFORMAT </w:instrText>
        </w:r>
        <w:r>
          <w:fldChar w:fldCharType="separate"/>
        </w:r>
        <w:r w:rsidR="00A13A09">
          <w:rPr>
            <w:noProof/>
          </w:rPr>
          <w:t>9</w:t>
        </w:r>
        <w:r>
          <w:rPr>
            <w:noProof/>
          </w:rPr>
          <w:fldChar w:fldCharType="end"/>
        </w:r>
      </w:p>
    </w:sdtContent>
  </w:sdt>
  <w:p w14:paraId="3E0F668C" w14:textId="77777777" w:rsidR="0032065B" w:rsidRDefault="0032065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316362" w14:textId="77777777" w:rsidR="0032065B" w:rsidRDefault="0032065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4DB87C0" w14:textId="77777777" w:rsidR="0032065B" w:rsidRDefault="0032065B" w:rsidP="00816FCB">
      <w:r>
        <w:separator/>
      </w:r>
    </w:p>
  </w:footnote>
  <w:footnote w:type="continuationSeparator" w:id="0">
    <w:p w14:paraId="3A8F547D" w14:textId="77777777" w:rsidR="0032065B" w:rsidRDefault="0032065B" w:rsidP="00816FC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C64231" w14:textId="77777777" w:rsidR="0032065B" w:rsidRDefault="0032065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C6D68F" w14:textId="77777777" w:rsidR="0032065B" w:rsidRDefault="0032065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8E275E" w14:textId="77777777" w:rsidR="0032065B" w:rsidRDefault="0032065B">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73904"/>
    <w:rsid w:val="00031595"/>
    <w:rsid w:val="00032EAA"/>
    <w:rsid w:val="00042E6A"/>
    <w:rsid w:val="000B3F0B"/>
    <w:rsid w:val="000C4568"/>
    <w:rsid w:val="000C630C"/>
    <w:rsid w:val="000D3C90"/>
    <w:rsid w:val="00144211"/>
    <w:rsid w:val="0015078A"/>
    <w:rsid w:val="001667DB"/>
    <w:rsid w:val="001812E0"/>
    <w:rsid w:val="00186397"/>
    <w:rsid w:val="00192083"/>
    <w:rsid w:val="0032065B"/>
    <w:rsid w:val="003434D9"/>
    <w:rsid w:val="00373904"/>
    <w:rsid w:val="003A4D64"/>
    <w:rsid w:val="003B4E16"/>
    <w:rsid w:val="003C1245"/>
    <w:rsid w:val="003D5E9E"/>
    <w:rsid w:val="003E044D"/>
    <w:rsid w:val="003E30B8"/>
    <w:rsid w:val="00424892"/>
    <w:rsid w:val="00451F27"/>
    <w:rsid w:val="00475C03"/>
    <w:rsid w:val="004A3AE9"/>
    <w:rsid w:val="004C6D40"/>
    <w:rsid w:val="004C7F08"/>
    <w:rsid w:val="004F06F7"/>
    <w:rsid w:val="00503213"/>
    <w:rsid w:val="0053181F"/>
    <w:rsid w:val="0055132A"/>
    <w:rsid w:val="005743F8"/>
    <w:rsid w:val="005B3C45"/>
    <w:rsid w:val="005B780F"/>
    <w:rsid w:val="005E1B2E"/>
    <w:rsid w:val="00600C46"/>
    <w:rsid w:val="006053D3"/>
    <w:rsid w:val="006945EA"/>
    <w:rsid w:val="007306F9"/>
    <w:rsid w:val="007961CB"/>
    <w:rsid w:val="007C4A9D"/>
    <w:rsid w:val="007D4C99"/>
    <w:rsid w:val="007E3874"/>
    <w:rsid w:val="007F2ACC"/>
    <w:rsid w:val="007F62C6"/>
    <w:rsid w:val="00812A0F"/>
    <w:rsid w:val="00816DDC"/>
    <w:rsid w:val="00816FCB"/>
    <w:rsid w:val="00832DBD"/>
    <w:rsid w:val="00840123"/>
    <w:rsid w:val="00897EE4"/>
    <w:rsid w:val="008D499F"/>
    <w:rsid w:val="00927005"/>
    <w:rsid w:val="0093534B"/>
    <w:rsid w:val="00940D09"/>
    <w:rsid w:val="009779CA"/>
    <w:rsid w:val="009847D0"/>
    <w:rsid w:val="009B5311"/>
    <w:rsid w:val="009C34C1"/>
    <w:rsid w:val="009E78F7"/>
    <w:rsid w:val="00A13A09"/>
    <w:rsid w:val="00A450E9"/>
    <w:rsid w:val="00A51548"/>
    <w:rsid w:val="00A83A04"/>
    <w:rsid w:val="00A86C61"/>
    <w:rsid w:val="00A97DD7"/>
    <w:rsid w:val="00AA36EF"/>
    <w:rsid w:val="00AC147E"/>
    <w:rsid w:val="00AC5C8F"/>
    <w:rsid w:val="00AC667C"/>
    <w:rsid w:val="00AF1893"/>
    <w:rsid w:val="00B87149"/>
    <w:rsid w:val="00C60721"/>
    <w:rsid w:val="00C74878"/>
    <w:rsid w:val="00C85344"/>
    <w:rsid w:val="00CB11B4"/>
    <w:rsid w:val="00D10842"/>
    <w:rsid w:val="00D11AEE"/>
    <w:rsid w:val="00D73695"/>
    <w:rsid w:val="00D85816"/>
    <w:rsid w:val="00E11C38"/>
    <w:rsid w:val="00E95EFA"/>
    <w:rsid w:val="00EA451E"/>
    <w:rsid w:val="00EF315B"/>
    <w:rsid w:val="00F11FA6"/>
    <w:rsid w:val="00F77020"/>
    <w:rsid w:val="00F86923"/>
    <w:rsid w:val="00F92B90"/>
    <w:rsid w:val="00FB73F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47"/>
    <o:shapelayout v:ext="edit">
      <o:idmap v:ext="edit" data="1"/>
    </o:shapelayout>
  </w:shapeDefaults>
  <w:decimalSymbol w:val="."/>
  <w:listSeparator w:val=","/>
  <w14:docId w14:val="27E5043A"/>
  <w15:docId w15:val="{9E838C83-EDDA-44DC-8290-4C5D266CB6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45099"/>
    <w:pPr>
      <w:suppressAutoHyphens/>
    </w:pPr>
  </w:style>
  <w:style w:type="paragraph" w:styleId="Heading2">
    <w:name w:val="heading 2"/>
    <w:basedOn w:val="Normal"/>
    <w:link w:val="Heading2Char"/>
    <w:uiPriority w:val="9"/>
    <w:qFormat/>
    <w:rsid w:val="00D45099"/>
    <w:pPr>
      <w:spacing w:beforeAutospacing="1" w:afterAutospacing="1"/>
      <w:outlineLvl w:val="1"/>
    </w:pPr>
    <w:rPr>
      <w:rFonts w:eastAsia="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alloonTextChar">
    <w:name w:val="Balloon Text Char"/>
    <w:basedOn w:val="DefaultParagraphFont"/>
    <w:link w:val="BalloonText"/>
    <w:uiPriority w:val="99"/>
    <w:semiHidden/>
    <w:qFormat/>
    <w:rsid w:val="00BB643F"/>
    <w:rPr>
      <w:rFonts w:ascii="Tahoma" w:hAnsi="Tahoma" w:cs="Tahoma"/>
      <w:sz w:val="16"/>
      <w:szCs w:val="16"/>
    </w:rPr>
  </w:style>
  <w:style w:type="character" w:styleId="PlaceholderText">
    <w:name w:val="Placeholder Text"/>
    <w:basedOn w:val="DefaultParagraphFont"/>
    <w:uiPriority w:val="99"/>
    <w:semiHidden/>
    <w:qFormat/>
    <w:rsid w:val="00BB643F"/>
    <w:rPr>
      <w:color w:val="808080"/>
    </w:rPr>
  </w:style>
  <w:style w:type="character" w:customStyle="1" w:styleId="Heading2Char">
    <w:name w:val="Heading 2 Char"/>
    <w:basedOn w:val="DefaultParagraphFont"/>
    <w:link w:val="Heading2"/>
    <w:uiPriority w:val="9"/>
    <w:qFormat/>
    <w:rsid w:val="00D45099"/>
    <w:rPr>
      <w:rFonts w:eastAsia="Times New Roman"/>
      <w:b/>
      <w:bCs/>
      <w:sz w:val="36"/>
      <w:szCs w:val="36"/>
    </w:rPr>
  </w:style>
  <w:style w:type="character" w:styleId="Emphasis">
    <w:name w:val="Emphasis"/>
    <w:qFormat/>
    <w:rsid w:val="00D45099"/>
    <w:rPr>
      <w:i/>
      <w:iCs/>
    </w:rPr>
  </w:style>
  <w:style w:type="paragraph" w:customStyle="1" w:styleId="Heading">
    <w:name w:val="Heading"/>
    <w:basedOn w:val="Normal"/>
    <w:next w:val="TextBody"/>
    <w:qFormat/>
    <w:pPr>
      <w:keepNext/>
      <w:spacing w:before="240" w:after="120"/>
    </w:pPr>
    <w:rPr>
      <w:rFonts w:ascii="Liberation Sans" w:eastAsia="DejaVu LGC Sans" w:hAnsi="Liberation Sans" w:cs="DejaVu LGC Sans"/>
      <w:sz w:val="28"/>
      <w:szCs w:val="28"/>
    </w:rPr>
  </w:style>
  <w:style w:type="paragraph" w:customStyle="1" w:styleId="TextBody">
    <w:name w:val="Text Body"/>
    <w:basedOn w:val="Normal"/>
    <w:pPr>
      <w:spacing w:after="140" w:line="288" w:lineRule="auto"/>
    </w:pPr>
  </w:style>
  <w:style w:type="paragraph" w:styleId="List">
    <w:name w:val="List"/>
    <w:basedOn w:val="TextBody"/>
  </w:style>
  <w:style w:type="paragraph" w:styleId="Caption">
    <w:name w:val="caption"/>
    <w:basedOn w:val="Normal"/>
    <w:qFormat/>
    <w:pPr>
      <w:suppressLineNumbers/>
      <w:spacing w:before="120" w:after="120"/>
    </w:pPr>
    <w:rPr>
      <w:i/>
      <w:iCs/>
    </w:rPr>
  </w:style>
  <w:style w:type="paragraph" w:customStyle="1" w:styleId="Index">
    <w:name w:val="Index"/>
    <w:basedOn w:val="Normal"/>
    <w:qFormat/>
    <w:pPr>
      <w:suppressLineNumbers/>
    </w:pPr>
  </w:style>
  <w:style w:type="paragraph" w:styleId="NormalWeb">
    <w:name w:val="Normal (Web)"/>
    <w:basedOn w:val="Normal"/>
    <w:uiPriority w:val="99"/>
    <w:unhideWhenUsed/>
    <w:qFormat/>
    <w:rsid w:val="00BB643F"/>
    <w:pPr>
      <w:spacing w:beforeAutospacing="1" w:afterAutospacing="1"/>
    </w:pPr>
    <w:rPr>
      <w:rFonts w:eastAsiaTheme="minorEastAsia"/>
    </w:rPr>
  </w:style>
  <w:style w:type="paragraph" w:styleId="BalloonText">
    <w:name w:val="Balloon Text"/>
    <w:basedOn w:val="Normal"/>
    <w:link w:val="BalloonTextChar"/>
    <w:uiPriority w:val="99"/>
    <w:semiHidden/>
    <w:unhideWhenUsed/>
    <w:qFormat/>
    <w:rsid w:val="00BB643F"/>
    <w:rPr>
      <w:rFonts w:ascii="Tahoma" w:hAnsi="Tahoma" w:cs="Tahoma"/>
      <w:sz w:val="16"/>
      <w:szCs w:val="16"/>
    </w:rPr>
  </w:style>
  <w:style w:type="paragraph" w:styleId="ListParagraph">
    <w:name w:val="List Paragraph"/>
    <w:basedOn w:val="Normal"/>
    <w:uiPriority w:val="34"/>
    <w:qFormat/>
    <w:rsid w:val="00087503"/>
    <w:pPr>
      <w:ind w:left="720"/>
    </w:pPr>
  </w:style>
  <w:style w:type="table" w:styleId="TableGrid">
    <w:name w:val="Table Grid"/>
    <w:basedOn w:val="TableNormal"/>
    <w:uiPriority w:val="59"/>
    <w:rsid w:val="00BB643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terequation">
    <w:name w:val="after equation"/>
    <w:basedOn w:val="Normal"/>
    <w:link w:val="afterequationChar"/>
    <w:qFormat/>
    <w:rsid w:val="00F86923"/>
    <w:rPr>
      <w:position w:val="36"/>
    </w:rPr>
  </w:style>
  <w:style w:type="character" w:customStyle="1" w:styleId="afterequationChar">
    <w:name w:val="after equation Char"/>
    <w:basedOn w:val="DefaultParagraphFont"/>
    <w:link w:val="afterequation"/>
    <w:rsid w:val="00F86923"/>
    <w:rPr>
      <w:position w:val="36"/>
    </w:rPr>
  </w:style>
  <w:style w:type="character" w:styleId="Hyperlink">
    <w:name w:val="Hyperlink"/>
    <w:uiPriority w:val="99"/>
    <w:unhideWhenUsed/>
    <w:rsid w:val="006945EA"/>
    <w:rPr>
      <w:color w:val="0000FF"/>
      <w:u w:val="single"/>
    </w:rPr>
  </w:style>
  <w:style w:type="paragraph" w:styleId="Header">
    <w:name w:val="header"/>
    <w:basedOn w:val="Normal"/>
    <w:link w:val="HeaderChar"/>
    <w:uiPriority w:val="99"/>
    <w:unhideWhenUsed/>
    <w:rsid w:val="00816FCB"/>
    <w:pPr>
      <w:tabs>
        <w:tab w:val="center" w:pos="4680"/>
        <w:tab w:val="right" w:pos="9360"/>
      </w:tabs>
    </w:pPr>
  </w:style>
  <w:style w:type="character" w:customStyle="1" w:styleId="HeaderChar">
    <w:name w:val="Header Char"/>
    <w:basedOn w:val="DefaultParagraphFont"/>
    <w:link w:val="Header"/>
    <w:uiPriority w:val="99"/>
    <w:rsid w:val="00816FCB"/>
  </w:style>
  <w:style w:type="paragraph" w:styleId="Footer">
    <w:name w:val="footer"/>
    <w:basedOn w:val="Normal"/>
    <w:link w:val="FooterChar"/>
    <w:uiPriority w:val="99"/>
    <w:unhideWhenUsed/>
    <w:rsid w:val="00816FCB"/>
    <w:pPr>
      <w:tabs>
        <w:tab w:val="center" w:pos="4680"/>
        <w:tab w:val="right" w:pos="9360"/>
      </w:tabs>
    </w:pPr>
  </w:style>
  <w:style w:type="character" w:customStyle="1" w:styleId="FooterChar">
    <w:name w:val="Footer Char"/>
    <w:basedOn w:val="DefaultParagraphFont"/>
    <w:link w:val="Footer"/>
    <w:uiPriority w:val="99"/>
    <w:rsid w:val="00816FCB"/>
  </w:style>
  <w:style w:type="character" w:styleId="CommentReference">
    <w:name w:val="annotation reference"/>
    <w:basedOn w:val="DefaultParagraphFont"/>
    <w:uiPriority w:val="99"/>
    <w:semiHidden/>
    <w:unhideWhenUsed/>
    <w:rsid w:val="00AC147E"/>
    <w:rPr>
      <w:sz w:val="18"/>
      <w:szCs w:val="18"/>
    </w:rPr>
  </w:style>
  <w:style w:type="paragraph" w:styleId="CommentText">
    <w:name w:val="annotation text"/>
    <w:basedOn w:val="Normal"/>
    <w:link w:val="CommentTextChar"/>
    <w:uiPriority w:val="99"/>
    <w:semiHidden/>
    <w:unhideWhenUsed/>
    <w:rsid w:val="00AC147E"/>
  </w:style>
  <w:style w:type="character" w:customStyle="1" w:styleId="CommentTextChar">
    <w:name w:val="Comment Text Char"/>
    <w:basedOn w:val="DefaultParagraphFont"/>
    <w:link w:val="CommentText"/>
    <w:uiPriority w:val="99"/>
    <w:semiHidden/>
    <w:rsid w:val="00AC147E"/>
  </w:style>
  <w:style w:type="paragraph" w:styleId="CommentSubject">
    <w:name w:val="annotation subject"/>
    <w:basedOn w:val="CommentText"/>
    <w:next w:val="CommentText"/>
    <w:link w:val="CommentSubjectChar"/>
    <w:uiPriority w:val="99"/>
    <w:semiHidden/>
    <w:unhideWhenUsed/>
    <w:rsid w:val="00AC147E"/>
    <w:rPr>
      <w:b/>
      <w:bCs/>
      <w:sz w:val="20"/>
      <w:szCs w:val="20"/>
    </w:rPr>
  </w:style>
  <w:style w:type="character" w:customStyle="1" w:styleId="CommentSubjectChar">
    <w:name w:val="Comment Subject Char"/>
    <w:basedOn w:val="CommentTextChar"/>
    <w:link w:val="CommentSubject"/>
    <w:uiPriority w:val="99"/>
    <w:semiHidden/>
    <w:rsid w:val="00AC147E"/>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26" Type="http://schemas.openxmlformats.org/officeDocument/2006/relationships/image" Target="media/image16.wmf"/><Relationship Id="rId21" Type="http://schemas.openxmlformats.org/officeDocument/2006/relationships/image" Target="media/image11.png"/><Relationship Id="rId42" Type="http://schemas.openxmlformats.org/officeDocument/2006/relationships/image" Target="media/image28.wmf"/><Relationship Id="rId47" Type="http://schemas.openxmlformats.org/officeDocument/2006/relationships/oleObject" Target="embeddings/oleObject9.bin"/><Relationship Id="rId63" Type="http://schemas.openxmlformats.org/officeDocument/2006/relationships/oleObject" Target="embeddings/oleObject17.bin"/><Relationship Id="rId68" Type="http://schemas.openxmlformats.org/officeDocument/2006/relationships/image" Target="media/image41.wmf"/><Relationship Id="rId16" Type="http://schemas.openxmlformats.org/officeDocument/2006/relationships/image" Target="media/image6.wmf"/><Relationship Id="rId11" Type="http://schemas.openxmlformats.org/officeDocument/2006/relationships/hyperlink" Target="https://www.weather.gov/media/lmk/soo/frontogenesis_lmk2.pdf" TargetMode="External"/><Relationship Id="rId24" Type="http://schemas.openxmlformats.org/officeDocument/2006/relationships/image" Target="media/image14.wmf"/><Relationship Id="rId32" Type="http://schemas.openxmlformats.org/officeDocument/2006/relationships/image" Target="media/image21.wmf"/><Relationship Id="rId37" Type="http://schemas.openxmlformats.org/officeDocument/2006/relationships/oleObject" Target="embeddings/oleObject4.bin"/><Relationship Id="rId40" Type="http://schemas.openxmlformats.org/officeDocument/2006/relationships/image" Target="media/image27.wmf"/><Relationship Id="rId45" Type="http://schemas.openxmlformats.org/officeDocument/2006/relationships/oleObject" Target="embeddings/oleObject8.bin"/><Relationship Id="rId53" Type="http://schemas.openxmlformats.org/officeDocument/2006/relationships/oleObject" Target="embeddings/oleObject12.bin"/><Relationship Id="rId58" Type="http://schemas.openxmlformats.org/officeDocument/2006/relationships/image" Target="media/image36.wmf"/><Relationship Id="rId66" Type="http://schemas.openxmlformats.org/officeDocument/2006/relationships/image" Target="media/image40.wmf"/><Relationship Id="rId74" Type="http://schemas.openxmlformats.org/officeDocument/2006/relationships/footer" Target="footer1.xml"/><Relationship Id="rId79"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oleObject" Target="embeddings/oleObject16.bin"/><Relationship Id="rId19" Type="http://schemas.openxmlformats.org/officeDocument/2006/relationships/image" Target="media/image9.png"/><Relationship Id="rId14" Type="http://schemas.openxmlformats.org/officeDocument/2006/relationships/image" Target="media/image4.wmf"/><Relationship Id="rId22" Type="http://schemas.openxmlformats.org/officeDocument/2006/relationships/image" Target="media/image12.png"/><Relationship Id="rId27" Type="http://schemas.openxmlformats.org/officeDocument/2006/relationships/image" Target="media/image17.wmf"/><Relationship Id="rId30" Type="http://schemas.openxmlformats.org/officeDocument/2006/relationships/hyperlink" Target="https://www.weather.gov/okx/Blizzard_Jan2016" TargetMode="External"/><Relationship Id="rId35" Type="http://schemas.openxmlformats.org/officeDocument/2006/relationships/image" Target="media/image24.wmf"/><Relationship Id="rId43" Type="http://schemas.openxmlformats.org/officeDocument/2006/relationships/oleObject" Target="embeddings/oleObject7.bin"/><Relationship Id="rId48" Type="http://schemas.openxmlformats.org/officeDocument/2006/relationships/image" Target="media/image31.wmf"/><Relationship Id="rId56" Type="http://schemas.openxmlformats.org/officeDocument/2006/relationships/image" Target="media/image35.wmf"/><Relationship Id="rId64" Type="http://schemas.openxmlformats.org/officeDocument/2006/relationships/image" Target="media/image39.wmf"/><Relationship Id="rId69" Type="http://schemas.openxmlformats.org/officeDocument/2006/relationships/oleObject" Target="embeddings/oleObject20.bin"/><Relationship Id="rId77" Type="http://schemas.openxmlformats.org/officeDocument/2006/relationships/footer" Target="footer3.xml"/><Relationship Id="rId8" Type="http://schemas.openxmlformats.org/officeDocument/2006/relationships/oleObject" Target="embeddings/oleObject1.bin"/><Relationship Id="rId51" Type="http://schemas.openxmlformats.org/officeDocument/2006/relationships/oleObject" Target="embeddings/oleObject11.bin"/><Relationship Id="rId72"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image" Target="media/image7.wmf"/><Relationship Id="rId25" Type="http://schemas.openxmlformats.org/officeDocument/2006/relationships/image" Target="media/image15.wmf"/><Relationship Id="rId33" Type="http://schemas.openxmlformats.org/officeDocument/2006/relationships/image" Target="media/image22.wmf"/><Relationship Id="rId38" Type="http://schemas.openxmlformats.org/officeDocument/2006/relationships/image" Target="media/image26.wmf"/><Relationship Id="rId46" Type="http://schemas.openxmlformats.org/officeDocument/2006/relationships/image" Target="media/image30.wmf"/><Relationship Id="rId59" Type="http://schemas.openxmlformats.org/officeDocument/2006/relationships/oleObject" Target="embeddings/oleObject15.bin"/><Relationship Id="rId67" Type="http://schemas.openxmlformats.org/officeDocument/2006/relationships/oleObject" Target="embeddings/oleObject19.bin"/><Relationship Id="rId20" Type="http://schemas.openxmlformats.org/officeDocument/2006/relationships/image" Target="media/image10.png"/><Relationship Id="rId41" Type="http://schemas.openxmlformats.org/officeDocument/2006/relationships/oleObject" Target="embeddings/oleObject6.bin"/><Relationship Id="rId54" Type="http://schemas.openxmlformats.org/officeDocument/2006/relationships/image" Target="media/image34.wmf"/><Relationship Id="rId62" Type="http://schemas.openxmlformats.org/officeDocument/2006/relationships/image" Target="media/image38.wmf"/><Relationship Id="rId70" Type="http://schemas.openxmlformats.org/officeDocument/2006/relationships/image" Target="media/image42.wmf"/><Relationship Id="rId75"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13.wmf"/><Relationship Id="rId28" Type="http://schemas.openxmlformats.org/officeDocument/2006/relationships/image" Target="media/image18.png"/><Relationship Id="rId36" Type="http://schemas.openxmlformats.org/officeDocument/2006/relationships/image" Target="media/image25.wmf"/><Relationship Id="rId49" Type="http://schemas.openxmlformats.org/officeDocument/2006/relationships/oleObject" Target="embeddings/oleObject10.bin"/><Relationship Id="rId57" Type="http://schemas.openxmlformats.org/officeDocument/2006/relationships/oleObject" Target="embeddings/oleObject14.bin"/><Relationship Id="rId10" Type="http://schemas.openxmlformats.org/officeDocument/2006/relationships/oleObject" Target="embeddings/oleObject2.bin"/><Relationship Id="rId31" Type="http://schemas.openxmlformats.org/officeDocument/2006/relationships/image" Target="media/image20.wmf"/><Relationship Id="rId44" Type="http://schemas.openxmlformats.org/officeDocument/2006/relationships/image" Target="media/image29.wmf"/><Relationship Id="rId52" Type="http://schemas.openxmlformats.org/officeDocument/2006/relationships/image" Target="media/image33.wmf"/><Relationship Id="rId60" Type="http://schemas.openxmlformats.org/officeDocument/2006/relationships/image" Target="media/image37.wmf"/><Relationship Id="rId65" Type="http://schemas.openxmlformats.org/officeDocument/2006/relationships/oleObject" Target="embeddings/oleObject18.bin"/><Relationship Id="rId73" Type="http://schemas.openxmlformats.org/officeDocument/2006/relationships/header" Target="header2.xml"/><Relationship Id="rId7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8.wmf"/><Relationship Id="rId39" Type="http://schemas.openxmlformats.org/officeDocument/2006/relationships/oleObject" Target="embeddings/oleObject5.bin"/><Relationship Id="rId34" Type="http://schemas.openxmlformats.org/officeDocument/2006/relationships/image" Target="media/image23.wmf"/><Relationship Id="rId50" Type="http://schemas.openxmlformats.org/officeDocument/2006/relationships/image" Target="media/image32.wmf"/><Relationship Id="rId55" Type="http://schemas.openxmlformats.org/officeDocument/2006/relationships/oleObject" Target="embeddings/oleObject13.bin"/><Relationship Id="rId76" Type="http://schemas.openxmlformats.org/officeDocument/2006/relationships/header" Target="header3.xml"/><Relationship Id="rId7" Type="http://schemas.openxmlformats.org/officeDocument/2006/relationships/image" Target="media/image1.wmf"/><Relationship Id="rId71" Type="http://schemas.openxmlformats.org/officeDocument/2006/relationships/oleObject" Target="embeddings/oleObject21.bin"/><Relationship Id="rId2" Type="http://schemas.openxmlformats.org/officeDocument/2006/relationships/styles" Target="styles.xml"/><Relationship Id="rId29" Type="http://schemas.openxmlformats.org/officeDocument/2006/relationships/image" Target="media/image1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file>

<file path=customXml/itemProps1.xml><?xml version="1.0" encoding="utf-8"?>
<ds:datastoreItem xmlns:ds="http://schemas.openxmlformats.org/officeDocument/2006/customXml" ds:itemID="{D74F5F99-9FDB-4C2A-B4DF-00CA5CB43B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4</Pages>
  <Words>4707</Words>
  <Characters>26833</Characters>
  <Application>Microsoft Office Word</Application>
  <DocSecurity>0</DocSecurity>
  <Lines>223</Lines>
  <Paragraphs>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4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usan Zrnic</dc:creator>
  <cp:lastModifiedBy>Dusan Zrnic</cp:lastModifiedBy>
  <cp:revision>2</cp:revision>
  <cp:lastPrinted>2019-06-27T20:44:00Z</cp:lastPrinted>
  <dcterms:created xsi:type="dcterms:W3CDTF">2020-01-10T01:38:00Z</dcterms:created>
  <dcterms:modified xsi:type="dcterms:W3CDTF">2020-01-10T01:38: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4.0000</vt:lpwstr>
  </property>
  <property fmtid="{D5CDD505-2E9C-101B-9397-08002B2CF9AE}" pid="3" name="DocSecurity">
    <vt:i4>0</vt:i4>
  </property>
  <property fmtid="{D5CDD505-2E9C-101B-9397-08002B2CF9AE}" pid="4" name="HyperlinksChanged">
    <vt:bool>false</vt:bool>
  </property>
  <property fmtid="{D5CDD505-2E9C-101B-9397-08002B2CF9AE}" pid="5" name="LinksUpToDate">
    <vt:bool>false</vt:bool>
  </property>
  <property fmtid="{D5CDD505-2E9C-101B-9397-08002B2CF9AE}" pid="6" name="MTWinEqns">
    <vt:bool>true</vt:bool>
  </property>
  <property fmtid="{D5CDD505-2E9C-101B-9397-08002B2CF9AE}" pid="7" name="ScaleCrop">
    <vt:bool>false</vt:bool>
  </property>
  <property fmtid="{D5CDD505-2E9C-101B-9397-08002B2CF9AE}" pid="8" name="ShareDoc">
    <vt:bool>false</vt:bool>
  </property>
</Properties>
</file>